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64"/>
  </p:notesMasterIdLst>
  <p:handoutMasterIdLst>
    <p:handoutMasterId r:id="rId65"/>
  </p:handoutMasterIdLst>
  <p:sldIdLst>
    <p:sldId id="258" r:id="rId2"/>
    <p:sldId id="720" r:id="rId3"/>
    <p:sldId id="798" r:id="rId4"/>
    <p:sldId id="799" r:id="rId5"/>
    <p:sldId id="727" r:id="rId6"/>
    <p:sldId id="821" r:id="rId7"/>
    <p:sldId id="812" r:id="rId8"/>
    <p:sldId id="823" r:id="rId9"/>
    <p:sldId id="273" r:id="rId10"/>
    <p:sldId id="825" r:id="rId11"/>
    <p:sldId id="686" r:id="rId12"/>
    <p:sldId id="292" r:id="rId13"/>
    <p:sldId id="660" r:id="rId14"/>
    <p:sldId id="766" r:id="rId15"/>
    <p:sldId id="726" r:id="rId16"/>
    <p:sldId id="658" r:id="rId17"/>
    <p:sldId id="809" r:id="rId18"/>
    <p:sldId id="679" r:id="rId19"/>
    <p:sldId id="680" r:id="rId20"/>
    <p:sldId id="681" r:id="rId21"/>
    <p:sldId id="657" r:id="rId22"/>
    <p:sldId id="382" r:id="rId23"/>
    <p:sldId id="741" r:id="rId24"/>
    <p:sldId id="763" r:id="rId25"/>
    <p:sldId id="768" r:id="rId26"/>
    <p:sldId id="676" r:id="rId27"/>
    <p:sldId id="769" r:id="rId28"/>
    <p:sldId id="757" r:id="rId29"/>
    <p:sldId id="827" r:id="rId30"/>
    <p:sldId id="834" r:id="rId31"/>
    <p:sldId id="829" r:id="rId32"/>
    <p:sldId id="830" r:id="rId33"/>
    <p:sldId id="831" r:id="rId34"/>
    <p:sldId id="846" r:id="rId35"/>
    <p:sldId id="847" r:id="rId36"/>
    <p:sldId id="836" r:id="rId37"/>
    <p:sldId id="684" r:id="rId38"/>
    <p:sldId id="717" r:id="rId39"/>
    <p:sldId id="832" r:id="rId40"/>
    <p:sldId id="837" r:id="rId41"/>
    <p:sldId id="850" r:id="rId42"/>
    <p:sldId id="804" r:id="rId43"/>
    <p:sldId id="833" r:id="rId44"/>
    <p:sldId id="691" r:id="rId45"/>
    <p:sldId id="828" r:id="rId46"/>
    <p:sldId id="835" r:id="rId47"/>
    <p:sldId id="816" r:id="rId48"/>
    <p:sldId id="845" r:id="rId49"/>
    <p:sldId id="842" r:id="rId50"/>
    <p:sldId id="843" r:id="rId51"/>
    <p:sldId id="751" r:id="rId52"/>
    <p:sldId id="781" r:id="rId53"/>
    <p:sldId id="826" r:id="rId54"/>
    <p:sldId id="838" r:id="rId55"/>
    <p:sldId id="839" r:id="rId56"/>
    <p:sldId id="840" r:id="rId57"/>
    <p:sldId id="841" r:id="rId58"/>
    <p:sldId id="278" r:id="rId59"/>
    <p:sldId id="848" r:id="rId60"/>
    <p:sldId id="818" r:id="rId61"/>
    <p:sldId id="849" r:id="rId62"/>
    <p:sldId id="797" r:id="rId63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7" autoAdjust="0"/>
    <p:restoredTop sz="50000" autoAdjust="0"/>
  </p:normalViewPr>
  <p:slideViewPr>
    <p:cSldViewPr snapToGrid="0" snapToObjects="1">
      <p:cViewPr varScale="1">
        <p:scale>
          <a:sx n="159" d="100"/>
          <a:sy n="159" d="100"/>
        </p:scale>
        <p:origin x="28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15/06/202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15/06/202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63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67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093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353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790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6110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43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5472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8515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202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68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917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021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58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HEP2022, 16/0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HEP2022, 16/06/2022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18" Type="http://schemas.openxmlformats.org/officeDocument/2006/relationships/image" Target="../media/image59.png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17" Type="http://schemas.openxmlformats.org/officeDocument/2006/relationships/image" Target="../media/image58.emf"/><Relationship Id="rId2" Type="http://schemas.openxmlformats.org/officeDocument/2006/relationships/image" Target="../media/image43.emf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5" Type="http://schemas.openxmlformats.org/officeDocument/2006/relationships/image" Target="../media/image5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Relationship Id="rId14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hyperlink" Target="http://lanl.arxiv.org/abs/1110.4583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75.png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3" Type="http://schemas.openxmlformats.org/officeDocument/2006/relationships/image" Target="../media/image87.jpeg"/><Relationship Id="rId7" Type="http://schemas.openxmlformats.org/officeDocument/2006/relationships/image" Target="../media/image9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jpeg"/><Relationship Id="rId5" Type="http://schemas.openxmlformats.org/officeDocument/2006/relationships/image" Target="../media/image88.jpe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4.tiff"/><Relationship Id="rId4" Type="http://schemas.openxmlformats.org/officeDocument/2006/relationships/image" Target="../media/image93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96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.jpeg"/><Relationship Id="rId9" Type="http://schemas.microsoft.com/office/2007/relationships/diagramDrawing" Target="../diagrams/drawing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99.tiff"/><Relationship Id="rId4" Type="http://schemas.openxmlformats.org/officeDocument/2006/relationships/image" Target="../media/image98.tif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image" Target="../media/image100.tiff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jpe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jpe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image" Target="../media/image10.jpeg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jpeg"/><Relationship Id="rId5" Type="http://schemas.openxmlformats.org/officeDocument/2006/relationships/image" Target="../media/image108.png"/><Relationship Id="rId4" Type="http://schemas.openxmlformats.org/officeDocument/2006/relationships/image" Target="../media/image107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png"/><Relationship Id="rId5" Type="http://schemas.openxmlformats.org/officeDocument/2006/relationships/image" Target="../media/image113.tiff"/><Relationship Id="rId4" Type="http://schemas.openxmlformats.org/officeDocument/2006/relationships/image" Target="../media/image112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tiff"/><Relationship Id="rId7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tiff"/><Relationship Id="rId5" Type="http://schemas.openxmlformats.org/officeDocument/2006/relationships/image" Target="../media/image117.tiff"/><Relationship Id="rId4" Type="http://schemas.openxmlformats.org/officeDocument/2006/relationships/image" Target="../media/image11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2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127.png"/><Relationship Id="rId4" Type="http://schemas.openxmlformats.org/officeDocument/2006/relationships/hyperlink" Target="https://arxiv.org/abs/1410.8056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135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13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tiff"/><Relationship Id="rId5" Type="http://schemas.openxmlformats.org/officeDocument/2006/relationships/image" Target="../media/image140.tiff"/><Relationship Id="rId4" Type="http://schemas.openxmlformats.org/officeDocument/2006/relationships/image" Target="../media/image13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jpeg"/><Relationship Id="rId4" Type="http://schemas.openxmlformats.org/officeDocument/2006/relationships/image" Target="../media/image28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image" Target="../media/image147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46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50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45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49.png"/><Relationship Id="rId10" Type="http://schemas.openxmlformats.org/officeDocument/2006/relationships/image" Target="../media/image144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43.emf"/><Relationship Id="rId14" Type="http://schemas.openxmlformats.org/officeDocument/2006/relationships/image" Target="../media/image148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52.png"/><Relationship Id="rId7" Type="http://schemas.openxmlformats.org/officeDocument/2006/relationships/image" Target="../media/image15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3.jpeg"/><Relationship Id="rId4" Type="http://schemas.openxmlformats.org/officeDocument/2006/relationships/image" Target="../media/image17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tiff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tif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tiff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0.tiff"/><Relationship Id="rId4" Type="http://schemas.openxmlformats.org/officeDocument/2006/relationships/image" Target="../media/image179.tif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3.tif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arxiv.org/abs/1504.00658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jpeg"/><Relationship Id="rId5" Type="http://schemas.openxmlformats.org/officeDocument/2006/relationships/image" Target="../media/image187.jpeg"/><Relationship Id="rId4" Type="http://schemas.openxmlformats.org/officeDocument/2006/relationships/hyperlink" Target="https://arxiv.org/abs/1908.05664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jpeg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2097123"/>
            <a:ext cx="8513379" cy="39368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Oscillations and CP Violation with the European Spallation Source </a:t>
            </a:r>
            <a:r>
              <a:rPr lang="fr-CH" dirty="0">
                <a:solidFill>
                  <a:srgbClr val="FFFF00"/>
                </a:solidFill>
                <a:effectLst/>
              </a:rPr>
              <a:t>neutrino Super Beam</a:t>
            </a: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37C3E9-E0D2-A149-9884-1D6703F2AE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51955"/>
            <a:ext cx="1954705" cy="5570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650414"/>
            <a:ext cx="1455260" cy="9945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40CA2-BBF1-7D15-1337-077C0F75978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1852" y="463445"/>
            <a:ext cx="5101756" cy="13210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Transition Probability"/>
          <p:cNvSpPr txBox="1">
            <a:spLocks noGrp="1"/>
          </p:cNvSpPr>
          <p:nvPr>
            <p:ph type="title"/>
          </p:nvPr>
        </p:nvSpPr>
        <p:spPr>
          <a:xfrm>
            <a:off x="1297459" y="149818"/>
            <a:ext cx="6862522" cy="1077218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lang="en-GB" dirty="0"/>
              <a:t>Neutrino Oscillations</a:t>
            </a:r>
            <a:br>
              <a:rPr lang="en-GB" dirty="0"/>
            </a:br>
            <a:r>
              <a:rPr lang="en-GB" sz="2400" dirty="0"/>
              <a:t>now well established</a:t>
            </a:r>
            <a:endParaRPr lang="en-GB" dirty="0"/>
          </a:p>
        </p:txBody>
      </p:sp>
      <p:sp>
        <p:nvSpPr>
          <p:cNvPr id="44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10</a:t>
            </a:fld>
            <a:endParaRPr lang="en-GB"/>
          </a:p>
        </p:txBody>
      </p:sp>
      <p:pic>
        <p:nvPicPr>
          <p:cNvPr id="44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3BFBAF4-41B5-5E4C-876E-20117A235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EAE522-49AD-764E-B8D7-9B4F56C8F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4C6FAD9F-B541-2F4B-9CB4-29613DD76A6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35753" y="1764632"/>
            <a:ext cx="5185934" cy="449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0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83812"/>
          </a:xfrm>
          <a:ln/>
        </p:spPr>
        <p:txBody>
          <a:bodyPr rIns="132080">
            <a:noAutofit/>
          </a:bodyPr>
          <a:lstStyle/>
          <a:p>
            <a:r>
              <a:rPr lang="en-GB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resent measurements</a:t>
            </a:r>
            <a:endParaRPr lang="en-GB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8" name="ZoneTexte 7"/>
          <p:cNvSpPr txBox="1"/>
          <p:nvPr/>
        </p:nvSpPr>
        <p:spPr>
          <a:xfrm>
            <a:off x="902647" y="5959741"/>
            <a:ext cx="754867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~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GB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 (almost) unknown,</a:t>
            </a:r>
          </a:p>
          <a:p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if different from 0 and π → CP violation → matter-antimatter asymmetry) </a:t>
            </a:r>
            <a:endParaRPr lang="en-GB" b="1" baseline="-25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D8DC82-0E41-4C4E-8335-C7B4A0C772C8}"/>
              </a:ext>
            </a:extLst>
          </p:cNvPr>
          <p:cNvGrpSpPr/>
          <p:nvPr/>
        </p:nvGrpSpPr>
        <p:grpSpPr>
          <a:xfrm>
            <a:off x="72829" y="4348098"/>
            <a:ext cx="4330582" cy="1552098"/>
            <a:chOff x="72829" y="4572686"/>
            <a:chExt cx="4330582" cy="1552098"/>
          </a:xfrm>
        </p:grpSpPr>
        <p:pic>
          <p:nvPicPr>
            <p:cNvPr id="31814" name="Picture 7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29" y="4918284"/>
              <a:ext cx="2244725" cy="1206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815" name="Rectangle 71"/>
            <p:cNvSpPr>
              <a:spLocks/>
            </p:cNvSpPr>
            <p:nvPr/>
          </p:nvSpPr>
          <p:spPr bwMode="auto">
            <a:xfrm>
              <a:off x="92177" y="4572686"/>
              <a:ext cx="18134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GB" dirty="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We can then write: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37497" y="4962590"/>
              <a:ext cx="21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"large" mass splitting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449084" y="5383847"/>
              <a:ext cx="2193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"small" mass splitting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59B6336-B4C5-644D-99A2-B0B712217C3F}"/>
              </a:ext>
            </a:extLst>
          </p:cNvPr>
          <p:cNvGrpSpPr/>
          <p:nvPr/>
        </p:nvGrpSpPr>
        <p:grpSpPr>
          <a:xfrm>
            <a:off x="3883486" y="1111149"/>
            <a:ext cx="5256863" cy="4792717"/>
            <a:chOff x="3883486" y="1408392"/>
            <a:chExt cx="5256863" cy="4792717"/>
          </a:xfrm>
        </p:grpSpPr>
        <p:sp>
          <p:nvSpPr>
            <p:cNvPr id="31817" name="Rectangle 73"/>
            <p:cNvSpPr>
              <a:spLocks/>
            </p:cNvSpPr>
            <p:nvPr/>
          </p:nvSpPr>
          <p:spPr bwMode="auto">
            <a:xfrm>
              <a:off x="6625359" y="5809625"/>
              <a:ext cx="2035719" cy="391484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1600" dirty="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inverted hierarchy</a:t>
              </a:r>
            </a:p>
          </p:txBody>
        </p:sp>
        <p:sp>
          <p:nvSpPr>
            <p:cNvPr id="31745" name="Line 1"/>
            <p:cNvSpPr>
              <a:spLocks noChangeShapeType="1"/>
            </p:cNvSpPr>
            <p:nvPr/>
          </p:nvSpPr>
          <p:spPr bwMode="auto">
            <a:xfrm>
              <a:off x="4770257" y="4894679"/>
              <a:ext cx="0" cy="76665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46" name="Line 2"/>
            <p:cNvSpPr>
              <a:spLocks noChangeShapeType="1"/>
            </p:cNvSpPr>
            <p:nvPr/>
          </p:nvSpPr>
          <p:spPr bwMode="auto">
            <a:xfrm flipH="1">
              <a:off x="4770257" y="4467605"/>
              <a:ext cx="2966" cy="34254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47" name="Line 3"/>
            <p:cNvSpPr>
              <a:spLocks noChangeShapeType="1"/>
            </p:cNvSpPr>
            <p:nvPr/>
          </p:nvSpPr>
          <p:spPr bwMode="auto">
            <a:xfrm>
              <a:off x="4770257" y="3164140"/>
              <a:ext cx="0" cy="120707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 flipH="1">
              <a:off x="4365426" y="1918508"/>
              <a:ext cx="2966" cy="396229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 rot="10800000" flipH="1">
              <a:off x="4239381" y="3131516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 rot="10800000" flipH="1">
              <a:off x="4239381" y="4433498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 rot="10800000" flipH="1">
              <a:off x="4239381" y="4860572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31756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2879424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57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4193269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58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4609963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59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1357" y="5551601"/>
              <a:ext cx="229848" cy="275818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 rot="10800000" flipH="1">
              <a:off x="4251244" y="5653921"/>
              <a:ext cx="450503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31761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21527" y="5551601"/>
              <a:ext cx="229848" cy="275818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762" name="Rectangle 18"/>
            <p:cNvSpPr>
              <a:spLocks/>
            </p:cNvSpPr>
            <p:nvPr/>
          </p:nvSpPr>
          <p:spPr bwMode="auto">
            <a:xfrm>
              <a:off x="4573032" y="4807188"/>
              <a:ext cx="1720158" cy="97871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3" name="Rectangle 19"/>
            <p:cNvSpPr>
              <a:spLocks/>
            </p:cNvSpPr>
            <p:nvPr/>
          </p:nvSpPr>
          <p:spPr bwMode="auto">
            <a:xfrm>
              <a:off x="5646647" y="4807188"/>
              <a:ext cx="437455" cy="9787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4" name="Rectangle 20"/>
            <p:cNvSpPr>
              <a:spLocks/>
            </p:cNvSpPr>
            <p:nvPr/>
          </p:nvSpPr>
          <p:spPr bwMode="auto">
            <a:xfrm>
              <a:off x="4573032" y="4807188"/>
              <a:ext cx="1292623" cy="978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5" name="Rectangle 21"/>
            <p:cNvSpPr>
              <a:spLocks/>
            </p:cNvSpPr>
            <p:nvPr/>
          </p:nvSpPr>
          <p:spPr bwMode="auto">
            <a:xfrm>
              <a:off x="6084102" y="4807188"/>
              <a:ext cx="219468" cy="9787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6" name="Rectangle 22"/>
            <p:cNvSpPr>
              <a:spLocks/>
            </p:cNvSpPr>
            <p:nvPr/>
          </p:nvSpPr>
          <p:spPr bwMode="auto">
            <a:xfrm>
              <a:off x="4573032" y="4368251"/>
              <a:ext cx="1720158" cy="9935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7" name="Rectangle 23"/>
            <p:cNvSpPr>
              <a:spLocks/>
            </p:cNvSpPr>
            <p:nvPr/>
          </p:nvSpPr>
          <p:spPr bwMode="auto">
            <a:xfrm>
              <a:off x="5219574" y="4368251"/>
              <a:ext cx="557569" cy="99354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8" name="Rectangle 24"/>
            <p:cNvSpPr>
              <a:spLocks/>
            </p:cNvSpPr>
            <p:nvPr/>
          </p:nvSpPr>
          <p:spPr bwMode="auto">
            <a:xfrm>
              <a:off x="4573032" y="4368251"/>
              <a:ext cx="646542" cy="993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69" name="Rectangle 25"/>
            <p:cNvSpPr>
              <a:spLocks/>
            </p:cNvSpPr>
            <p:nvPr/>
          </p:nvSpPr>
          <p:spPr bwMode="auto">
            <a:xfrm>
              <a:off x="5777143" y="4368251"/>
              <a:ext cx="516048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0" name="Rectangle 26"/>
            <p:cNvSpPr>
              <a:spLocks/>
            </p:cNvSpPr>
            <p:nvPr/>
          </p:nvSpPr>
          <p:spPr bwMode="auto">
            <a:xfrm>
              <a:off x="4573032" y="3064786"/>
              <a:ext cx="1720158" cy="9935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1" name="Rectangle 27"/>
            <p:cNvSpPr>
              <a:spLocks/>
            </p:cNvSpPr>
            <p:nvPr/>
          </p:nvSpPr>
          <p:spPr bwMode="auto">
            <a:xfrm>
              <a:off x="4573032" y="3065578"/>
              <a:ext cx="81560" cy="8842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2" name="Rectangle 28"/>
            <p:cNvSpPr>
              <a:spLocks/>
            </p:cNvSpPr>
            <p:nvPr/>
          </p:nvSpPr>
          <p:spPr bwMode="auto">
            <a:xfrm>
              <a:off x="4654591" y="3065578"/>
              <a:ext cx="794832" cy="8842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3" name="Rectangle 29"/>
            <p:cNvSpPr>
              <a:spLocks/>
            </p:cNvSpPr>
            <p:nvPr/>
          </p:nvSpPr>
          <p:spPr bwMode="auto">
            <a:xfrm>
              <a:off x="5449423" y="3064786"/>
              <a:ext cx="843767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4" name="Rectangle 30"/>
            <p:cNvSpPr>
              <a:spLocks/>
            </p:cNvSpPr>
            <p:nvPr/>
          </p:nvSpPr>
          <p:spPr bwMode="auto">
            <a:xfrm>
              <a:off x="6084102" y="1894782"/>
              <a:ext cx="317340" cy="978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5" name="Rectangle 31"/>
            <p:cNvSpPr>
              <a:spLocks/>
            </p:cNvSpPr>
            <p:nvPr/>
          </p:nvSpPr>
          <p:spPr bwMode="auto">
            <a:xfrm>
              <a:off x="6084102" y="2212121"/>
              <a:ext cx="317340" cy="9787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6" name="Rectangle 32"/>
            <p:cNvSpPr>
              <a:spLocks/>
            </p:cNvSpPr>
            <p:nvPr/>
          </p:nvSpPr>
          <p:spPr bwMode="auto">
            <a:xfrm>
              <a:off x="6084102" y="2539841"/>
              <a:ext cx="317340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77" name="Rectangle 33"/>
            <p:cNvSpPr>
              <a:spLocks/>
            </p:cNvSpPr>
            <p:nvPr/>
          </p:nvSpPr>
          <p:spPr bwMode="auto">
            <a:xfrm>
              <a:off x="5974368" y="1785047"/>
              <a:ext cx="854148" cy="974263"/>
            </a:xfrm>
            <a:prstGeom prst="rect">
              <a:avLst/>
            </a:prstGeom>
            <a:noFill/>
            <a:ln w="9525" cap="flat">
              <a:solidFill>
                <a:srgbClr val="999999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31778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1740561"/>
              <a:ext cx="329203" cy="404831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79" name="Picture 3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2069763"/>
              <a:ext cx="382587" cy="459697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80" name="Picture 3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2387103"/>
              <a:ext cx="354411" cy="430040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783" name="Rectangle 39"/>
            <p:cNvSpPr>
              <a:spLocks/>
            </p:cNvSpPr>
            <p:nvPr/>
          </p:nvSpPr>
          <p:spPr bwMode="auto">
            <a:xfrm>
              <a:off x="5032729" y="4992550"/>
              <a:ext cx="292131" cy="438937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2800">
                  <a:solidFill>
                    <a:schemeClr val="tx1"/>
                  </a:solidFill>
                  <a:latin typeface="Times New Roman Italic" charset="0"/>
                  <a:ea typeface="ＭＳ Ｐゴシック" charset="0"/>
                  <a:cs typeface="Times New Roman Italic" charset="0"/>
                  <a:sym typeface="Times New Roman Italic" charset="0"/>
                </a:rPr>
                <a:t>?</a:t>
              </a:r>
            </a:p>
          </p:txBody>
        </p:sp>
        <p:pic>
          <p:nvPicPr>
            <p:cNvPr id="31784" name="Picture 4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8202" y="1408392"/>
              <a:ext cx="486390" cy="430040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785" name="Line 41"/>
            <p:cNvSpPr>
              <a:spLocks noChangeShapeType="1"/>
            </p:cNvSpPr>
            <p:nvPr/>
          </p:nvSpPr>
          <p:spPr bwMode="auto">
            <a:xfrm flipH="1">
              <a:off x="8669982" y="1917194"/>
              <a:ext cx="2968" cy="396361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86" name="Line 42"/>
            <p:cNvSpPr>
              <a:spLocks noChangeShapeType="1"/>
            </p:cNvSpPr>
            <p:nvPr/>
          </p:nvSpPr>
          <p:spPr bwMode="auto">
            <a:xfrm rot="10800000" flipH="1">
              <a:off x="8543858" y="3130604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87" name="Line 43"/>
            <p:cNvSpPr>
              <a:spLocks noChangeShapeType="1"/>
            </p:cNvSpPr>
            <p:nvPr/>
          </p:nvSpPr>
          <p:spPr bwMode="auto">
            <a:xfrm rot="10800000" flipH="1">
              <a:off x="8543858" y="3568204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88" name="Line 44"/>
            <p:cNvSpPr>
              <a:spLocks noChangeShapeType="1"/>
            </p:cNvSpPr>
            <p:nvPr/>
          </p:nvSpPr>
          <p:spPr bwMode="auto">
            <a:xfrm rot="10800000" flipH="1">
              <a:off x="8543858" y="4861717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31789" name="Picture 4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7527" y="4609541"/>
              <a:ext cx="382822" cy="406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90" name="Picture 4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45656" y="2879912"/>
              <a:ext cx="384306" cy="404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1791" name="Picture 4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7527" y="3307127"/>
              <a:ext cx="382822" cy="404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792" name="Rectangle 48"/>
            <p:cNvSpPr>
              <a:spLocks/>
            </p:cNvSpPr>
            <p:nvPr/>
          </p:nvSpPr>
          <p:spPr bwMode="auto">
            <a:xfrm>
              <a:off x="6730645" y="4796448"/>
              <a:ext cx="1719733" cy="9790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3" name="Rectangle 49"/>
            <p:cNvSpPr>
              <a:spLocks/>
            </p:cNvSpPr>
            <p:nvPr/>
          </p:nvSpPr>
          <p:spPr bwMode="auto">
            <a:xfrm>
              <a:off x="6730645" y="3075719"/>
              <a:ext cx="1719733" cy="99387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4" name="Rectangle 50"/>
            <p:cNvSpPr>
              <a:spLocks/>
            </p:cNvSpPr>
            <p:nvPr/>
          </p:nvSpPr>
          <p:spPr bwMode="auto">
            <a:xfrm>
              <a:off x="7376101" y="3075719"/>
              <a:ext cx="559396" cy="99387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5" name="Rectangle 51"/>
            <p:cNvSpPr>
              <a:spLocks/>
            </p:cNvSpPr>
            <p:nvPr/>
          </p:nvSpPr>
          <p:spPr bwMode="auto">
            <a:xfrm>
              <a:off x="6730645" y="3075719"/>
              <a:ext cx="645456" cy="993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6" name="Rectangle 52"/>
            <p:cNvSpPr>
              <a:spLocks/>
            </p:cNvSpPr>
            <p:nvPr/>
          </p:nvSpPr>
          <p:spPr bwMode="auto">
            <a:xfrm>
              <a:off x="7935497" y="3075719"/>
              <a:ext cx="514881" cy="9938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7" name="Rectangle 53"/>
            <p:cNvSpPr>
              <a:spLocks/>
            </p:cNvSpPr>
            <p:nvPr/>
          </p:nvSpPr>
          <p:spPr bwMode="auto">
            <a:xfrm>
              <a:off x="6730645" y="4796448"/>
              <a:ext cx="1719733" cy="9790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8" name="Rectangle 54"/>
            <p:cNvSpPr>
              <a:spLocks/>
            </p:cNvSpPr>
            <p:nvPr/>
          </p:nvSpPr>
          <p:spPr bwMode="auto">
            <a:xfrm>
              <a:off x="6730645" y="4796448"/>
              <a:ext cx="20773" cy="9790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799" name="Rectangle 55"/>
            <p:cNvSpPr>
              <a:spLocks/>
            </p:cNvSpPr>
            <p:nvPr/>
          </p:nvSpPr>
          <p:spPr bwMode="auto">
            <a:xfrm>
              <a:off x="6751418" y="4796448"/>
              <a:ext cx="854673" cy="97904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0" name="Rectangle 56"/>
            <p:cNvSpPr>
              <a:spLocks/>
            </p:cNvSpPr>
            <p:nvPr/>
          </p:nvSpPr>
          <p:spPr bwMode="auto">
            <a:xfrm>
              <a:off x="6730645" y="4796448"/>
              <a:ext cx="69739" cy="1082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1" name="Rectangle 57"/>
            <p:cNvSpPr>
              <a:spLocks/>
            </p:cNvSpPr>
            <p:nvPr/>
          </p:nvSpPr>
          <p:spPr bwMode="auto">
            <a:xfrm>
              <a:off x="7606092" y="4796448"/>
              <a:ext cx="844287" cy="9790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2" name="Rectangle 58"/>
            <p:cNvSpPr>
              <a:spLocks/>
            </p:cNvSpPr>
            <p:nvPr/>
          </p:nvSpPr>
          <p:spPr bwMode="auto">
            <a:xfrm>
              <a:off x="6730645" y="3525185"/>
              <a:ext cx="1719733" cy="99387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3" name="Rectangle 59"/>
            <p:cNvSpPr>
              <a:spLocks/>
            </p:cNvSpPr>
            <p:nvPr/>
          </p:nvSpPr>
          <p:spPr bwMode="auto">
            <a:xfrm>
              <a:off x="7803438" y="3525185"/>
              <a:ext cx="455529" cy="99387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4" name="Rectangle 60"/>
            <p:cNvSpPr>
              <a:spLocks/>
            </p:cNvSpPr>
            <p:nvPr/>
          </p:nvSpPr>
          <p:spPr bwMode="auto">
            <a:xfrm>
              <a:off x="6730645" y="3525185"/>
              <a:ext cx="1284978" cy="993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5" name="Rectangle 61"/>
            <p:cNvSpPr>
              <a:spLocks/>
            </p:cNvSpPr>
            <p:nvPr/>
          </p:nvSpPr>
          <p:spPr bwMode="auto">
            <a:xfrm>
              <a:off x="8258967" y="3525185"/>
              <a:ext cx="201798" cy="9938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6" name="Line 62"/>
            <p:cNvSpPr>
              <a:spLocks noChangeShapeType="1"/>
            </p:cNvSpPr>
            <p:nvPr/>
          </p:nvSpPr>
          <p:spPr bwMode="auto">
            <a:xfrm flipH="1">
              <a:off x="6938378" y="3164722"/>
              <a:ext cx="0" cy="360463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7" name="Line 63"/>
            <p:cNvSpPr>
              <a:spLocks noChangeShapeType="1"/>
            </p:cNvSpPr>
            <p:nvPr/>
          </p:nvSpPr>
          <p:spPr bwMode="auto">
            <a:xfrm>
              <a:off x="6938378" y="3612705"/>
              <a:ext cx="0" cy="118671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08" name="Line 64"/>
            <p:cNvSpPr>
              <a:spLocks noChangeShapeType="1"/>
            </p:cNvSpPr>
            <p:nvPr/>
          </p:nvSpPr>
          <p:spPr bwMode="auto">
            <a:xfrm flipH="1">
              <a:off x="6938378" y="4894352"/>
              <a:ext cx="0" cy="76691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31811" name="Rectangle 67"/>
            <p:cNvSpPr>
              <a:spLocks/>
            </p:cNvSpPr>
            <p:nvPr/>
          </p:nvSpPr>
          <p:spPr bwMode="auto">
            <a:xfrm>
              <a:off x="7091210" y="4993739"/>
              <a:ext cx="292310" cy="437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2800">
                  <a:solidFill>
                    <a:schemeClr val="tx1"/>
                  </a:solidFill>
                  <a:latin typeface="Times New Roman Italic" charset="0"/>
                  <a:ea typeface="ＭＳ Ｐゴシック" charset="0"/>
                  <a:cs typeface="Times New Roman Italic" charset="0"/>
                  <a:sym typeface="Times New Roman Italic" charset="0"/>
                </a:rPr>
                <a:t>?</a:t>
              </a:r>
            </a:p>
          </p:txBody>
        </p:sp>
        <p:pic>
          <p:nvPicPr>
            <p:cNvPr id="31812" name="Picture 6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5603" y="1408392"/>
              <a:ext cx="486689" cy="428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1816" name="Rectangle 72"/>
            <p:cNvSpPr>
              <a:spLocks/>
            </p:cNvSpPr>
            <p:nvPr/>
          </p:nvSpPr>
          <p:spPr bwMode="auto">
            <a:xfrm>
              <a:off x="4442537" y="5809625"/>
              <a:ext cx="1702068" cy="246221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GB" sz="1600">
                  <a:solidFill>
                    <a:srgbClr val="FF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normal hierarchy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875741" y="4543190"/>
              <a:ext cx="1066003" cy="20240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872887" y="3608442"/>
              <a:ext cx="1208158" cy="229397"/>
            </a:xfrm>
            <a:prstGeom prst="rect">
              <a:avLst/>
            </a:prstGeom>
          </p:spPr>
        </p:pic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010400" y="3250333"/>
              <a:ext cx="1066003" cy="202406"/>
            </a:xfrm>
            <a:prstGeom prst="rect">
              <a:avLst/>
            </a:prstGeom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94425" y="4109944"/>
              <a:ext cx="1208158" cy="229397"/>
            </a:xfrm>
            <a:prstGeom prst="rect">
              <a:avLst/>
            </a:prstGeom>
          </p:spPr>
        </p:pic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B49A76-46B8-9642-9875-ECD15C224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87CECB29-D761-DA42-995A-EE84C0F5A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38FBFE-C69E-E846-AD96-5142E16C949B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08" y="813465"/>
            <a:ext cx="3803558" cy="3208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17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12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535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13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46276"/>
                </p:ext>
              </p:extLst>
            </p:nvPr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2082800" progId="Equation.DSMT4">
                    <p:embed/>
                  </p:oleObj>
                </mc:Choice>
                <mc:Fallback>
                  <p:oleObj name="Equation" r:id="rId2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</a:t>
            </a:r>
            <a:r>
              <a:rPr lang="en-GB" b="0" dirty="0">
                <a:solidFill>
                  <a:srgbClr val="FF0000"/>
                </a:solidFill>
              </a:rPr>
              <a:t>2</a:t>
            </a:r>
            <a:r>
              <a:rPr lang="en-GB" b="0" baseline="30000" dirty="0">
                <a:solidFill>
                  <a:srgbClr val="FF0000"/>
                </a:solidFill>
              </a:rPr>
              <a:t>nd</a:t>
            </a:r>
            <a:r>
              <a:rPr lang="en-GB" b="0" dirty="0">
                <a:solidFill>
                  <a:srgbClr val="0000FF"/>
                </a:solidFill>
              </a:rPr>
              <a:t> </a:t>
            </a: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8009" y="349570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sol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49341" y="6068334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12214" y="6160816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79735-9D22-5B43-887B-47F5327382FB}"/>
              </a:ext>
            </a:extLst>
          </p:cNvPr>
          <p:cNvGrpSpPr/>
          <p:nvPr/>
        </p:nvGrpSpPr>
        <p:grpSpPr>
          <a:xfrm>
            <a:off x="12534" y="3396083"/>
            <a:ext cx="8855111" cy="2718169"/>
            <a:chOff x="12534" y="766394"/>
            <a:chExt cx="8855111" cy="2718169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7725" y="783363"/>
              <a:ext cx="4024544" cy="2505848"/>
            </a:xfrm>
            <a:prstGeom prst="rect">
              <a:avLst/>
            </a:prstGeom>
          </p:spPr>
        </p:pic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778891"/>
              <a:ext cx="3961047" cy="2503440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 rot="16200000">
              <a:off x="-490961" y="1289682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923928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cxnSp>
          <p:nvCxnSpPr>
            <p:cNvPr id="22" name="Connecteur droit avec flèche 21"/>
            <p:cNvCxnSpPr/>
            <p:nvPr/>
          </p:nvCxnSpPr>
          <p:spPr>
            <a:xfrm>
              <a:off x="1960582" y="1785723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898442" y="1325952"/>
              <a:ext cx="2470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1</a:t>
              </a:r>
              <a:r>
                <a:rPr lang="en-US" i="1" baseline="30000" dirty="0">
                  <a:latin typeface="Times New Roman"/>
                  <a:cs typeface="Times New Roman"/>
                </a:rPr>
                <a:t>st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7081940" y="1226165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766394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916620" y="2081775"/>
              <a:ext cx="117083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1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small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1947282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912214" y="2072069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0" y="83348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7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0" y="5914165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0.3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0.75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80749" y="6352081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3FEFBC-2A77-856E-7AD0-AD2DFFE101C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107950" y="1476415"/>
            <a:ext cx="8928100" cy="50419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s to be studied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703224-F74C-7F4E-9354-B7161D85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/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  <a:blipFill>
                <a:blip r:embed="rId5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/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  <a:blipFill>
                <a:blip r:embed="rId6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63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FD8442A-DB73-9889-0647-3BD6160D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119219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3330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86460" y="604467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D77781-2B21-9F41-9E31-1DC676B1E0CA}"/>
              </a:ext>
            </a:extLst>
          </p:cNvPr>
          <p:cNvSpPr txBox="1"/>
          <p:nvPr/>
        </p:nvSpPr>
        <p:spPr>
          <a:xfrm rot="16200000">
            <a:off x="-711872" y="214342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scillation probabil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B49099-E887-71FC-4743-2F41A8618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48" y="1442178"/>
            <a:ext cx="5163417" cy="4915050"/>
          </a:xfrm>
          <a:prstGeom prst="rect">
            <a:avLst/>
          </a:prstGeom>
        </p:spPr>
      </p:pic>
      <p:cxnSp>
        <p:nvCxnSpPr>
          <p:cNvPr id="14" name="Connecteur droit avec flèche 5">
            <a:extLst>
              <a:ext uri="{FF2B5EF4-FFF2-40B4-BE49-F238E27FC236}">
                <a16:creationId xmlns:a16="http://schemas.microsoft.com/office/drawing/2014/main" id="{26AE6732-25E5-E337-AD65-66FB58B4739B}"/>
              </a:ext>
            </a:extLst>
          </p:cNvPr>
          <p:cNvCxnSpPr>
            <a:cxnSpLocks/>
          </p:cNvCxnSpPr>
          <p:nvPr/>
        </p:nvCxnSpPr>
        <p:spPr>
          <a:xfrm flipH="1">
            <a:off x="2297059" y="2873206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7">
            <a:extLst>
              <a:ext uri="{FF2B5EF4-FFF2-40B4-BE49-F238E27FC236}">
                <a16:creationId xmlns:a16="http://schemas.microsoft.com/office/drawing/2014/main" id="{6B3ACE4D-7890-EF33-BA20-29466E901194}"/>
              </a:ext>
            </a:extLst>
          </p:cNvPr>
          <p:cNvSpPr txBox="1"/>
          <p:nvPr/>
        </p:nvSpPr>
        <p:spPr>
          <a:xfrm>
            <a:off x="6035653" y="2365374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6" name="Connecteur droit avec flèche 9">
            <a:extLst>
              <a:ext uri="{FF2B5EF4-FFF2-40B4-BE49-F238E27FC236}">
                <a16:creationId xmlns:a16="http://schemas.microsoft.com/office/drawing/2014/main" id="{242E9B96-1B39-3B4C-32FD-1CEC8B6A29C3}"/>
              </a:ext>
            </a:extLst>
          </p:cNvPr>
          <p:cNvCxnSpPr>
            <a:cxnSpLocks/>
          </p:cNvCxnSpPr>
          <p:nvPr/>
        </p:nvCxnSpPr>
        <p:spPr>
          <a:xfrm flipH="1" flipV="1">
            <a:off x="4158121" y="3653348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2">
            <a:extLst>
              <a:ext uri="{FF2B5EF4-FFF2-40B4-BE49-F238E27FC236}">
                <a16:creationId xmlns:a16="http://schemas.microsoft.com/office/drawing/2014/main" id="{3AFD4E69-E0D1-BC4C-8825-F6AD0D01C42B}"/>
              </a:ext>
            </a:extLst>
          </p:cNvPr>
          <p:cNvSpPr txBox="1"/>
          <p:nvPr/>
        </p:nvSpPr>
        <p:spPr>
          <a:xfrm>
            <a:off x="6492408" y="3969628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8" name="Striped Right Arrow 17">
            <a:extLst>
              <a:ext uri="{FF2B5EF4-FFF2-40B4-BE49-F238E27FC236}">
                <a16:creationId xmlns:a16="http://schemas.microsoft.com/office/drawing/2014/main" id="{436A8D3C-FA71-B7DA-276A-0EBC3CCEDE28}"/>
              </a:ext>
            </a:extLst>
          </p:cNvPr>
          <p:cNvSpPr/>
          <p:nvPr/>
        </p:nvSpPr>
        <p:spPr>
          <a:xfrm>
            <a:off x="6824598" y="4647861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904DC408-E623-12D1-BAF7-32BB3E63C636}"/>
              </a:ext>
            </a:extLst>
          </p:cNvPr>
          <p:cNvSpPr txBox="1"/>
          <p:nvPr/>
        </p:nvSpPr>
        <p:spPr>
          <a:xfrm>
            <a:off x="6297767" y="5404804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101429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D98D04F-95DD-BB4A-92B7-BA8B8E4C25F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1297" y="4047592"/>
            <a:ext cx="3703436" cy="2810408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68903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reliminary Physics Performance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0" y="4053100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not yet optimized facilit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ea typeface="Times New Roman" charset="0"/>
                <a:cs typeface="Times New Roman" charset="0"/>
              </a:rPr>
              <a:t> systematic errors 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85559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985559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280745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291255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0650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F2856B-7317-9D46-A7CB-CEE26185A5A9}"/>
              </a:ext>
            </a:extLst>
          </p:cNvPr>
          <p:cNvCxnSpPr>
            <a:cxnSpLocks/>
          </p:cNvCxnSpPr>
          <p:nvPr/>
        </p:nvCxnSpPr>
        <p:spPr>
          <a:xfrm>
            <a:off x="5908274" y="5874699"/>
            <a:ext cx="310025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D56495F-4DC6-654F-A49A-D69B00B0A012}"/>
              </a:ext>
            </a:extLst>
          </p:cNvPr>
          <p:cNvSpPr txBox="1"/>
          <p:nvPr/>
        </p:nvSpPr>
        <p:spPr>
          <a:xfrm>
            <a:off x="7042648" y="4150490"/>
            <a:ext cx="83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5 </a:t>
            </a:r>
            <a:r>
              <a:rPr lang="en-GB" dirty="0" err="1"/>
              <a:t>y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AACD4-23E5-9842-52F5-DECA12AA64F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8564"/>
            <a:ext cx="9144000" cy="6033062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739" y="1626630"/>
            <a:ext cx="6862522" cy="1621896"/>
          </a:xfrm>
        </p:spPr>
        <p:txBody>
          <a:bodyPr>
            <a:noAutofit/>
          </a:bodyPr>
          <a:lstStyle/>
          <a:p>
            <a:r>
              <a:rPr lang="en-GB" sz="4400" b="0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ESSνSB H2020 Design Study and feasibility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5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28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120529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1349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modifications and oper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9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82EC0E3-D572-264B-8B73-C7985A953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5C6D2E2A-FEE2-EC4F-835F-DF007B8A4F6D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97" name="TextShape 51">
            <a:extLst>
              <a:ext uri="{FF2B5EF4-FFF2-40B4-BE49-F238E27FC236}">
                <a16:creationId xmlns:a16="http://schemas.microsoft.com/office/drawing/2014/main" id="{E202DBDC-4DF6-AF47-9AE3-DEDDE0828735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98" name="Image 2">
            <a:extLst>
              <a:ext uri="{FF2B5EF4-FFF2-40B4-BE49-F238E27FC236}">
                <a16:creationId xmlns:a16="http://schemas.microsoft.com/office/drawing/2014/main" id="{77011BBC-FC5B-AE4F-B79C-C18EB14A0CC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Image 4">
            <a:extLst>
              <a:ext uri="{FF2B5EF4-FFF2-40B4-BE49-F238E27FC236}">
                <a16:creationId xmlns:a16="http://schemas.microsoft.com/office/drawing/2014/main" id="{8759E709-54B8-1E1B-8099-B3DBC346B800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3267" y="3214162"/>
            <a:ext cx="3639339" cy="2015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F9980E-3847-6FA2-52BA-0B20156B4807}"/>
              </a:ext>
            </a:extLst>
          </p:cNvPr>
          <p:cNvSpPr txBox="1"/>
          <p:nvPr/>
        </p:nvSpPr>
        <p:spPr>
          <a:xfrm rot="20367072">
            <a:off x="5902566" y="4356362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decay tunnel (50 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EFE2A-124D-98C1-2987-12A666E71027}"/>
              </a:ext>
            </a:extLst>
          </p:cNvPr>
          <p:cNvSpPr txBox="1"/>
          <p:nvPr/>
        </p:nvSpPr>
        <p:spPr>
          <a:xfrm>
            <a:off x="7905701" y="4030330"/>
            <a:ext cx="1064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beam dum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9D030B-8919-9AC8-9AD9-47958BDAF67E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7472708" y="3970421"/>
            <a:ext cx="432993" cy="2137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1766A1E4-0C1C-167D-B18A-FE69C232C824}"/>
              </a:ext>
            </a:extLst>
          </p:cNvPr>
          <p:cNvSpPr txBox="1"/>
          <p:nvPr/>
        </p:nvSpPr>
        <p:spPr>
          <a:xfrm rot="20746162">
            <a:off x="3325379" y="4777184"/>
            <a:ext cx="113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proton beam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47169E-A6E5-906D-8F8A-33391DF7C6AC}"/>
              </a:ext>
            </a:extLst>
          </p:cNvPr>
          <p:cNvCxnSpPr/>
          <p:nvPr/>
        </p:nvCxnSpPr>
        <p:spPr>
          <a:xfrm flipV="1">
            <a:off x="3665621" y="4872220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4C1E8F2-DC6E-6EFC-1A4F-A3BFCAD3639B}"/>
              </a:ext>
            </a:extLst>
          </p:cNvPr>
          <p:cNvSpPr txBox="1"/>
          <p:nvPr/>
        </p:nvSpPr>
        <p:spPr>
          <a:xfrm rot="20746162">
            <a:off x="7781579" y="3273128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neutrino bea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F89D75D-F7A8-A0AA-2828-4F7B296ED01D}"/>
              </a:ext>
            </a:extLst>
          </p:cNvPr>
          <p:cNvCxnSpPr/>
          <p:nvPr/>
        </p:nvCxnSpPr>
        <p:spPr>
          <a:xfrm flipV="1">
            <a:off x="7932821" y="3444474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3DC68C8-3A7A-63DC-805F-F44E417D4418}"/>
              </a:ext>
            </a:extLst>
          </p:cNvPr>
          <p:cNvSpPr txBox="1"/>
          <p:nvPr/>
        </p:nvSpPr>
        <p:spPr>
          <a:xfrm>
            <a:off x="5210628" y="4992857"/>
            <a:ext cx="1248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target/horn x4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B4F90C7-9AF7-3737-923A-132FD1C8B892}"/>
              </a:ext>
            </a:extLst>
          </p:cNvPr>
          <p:cNvCxnSpPr>
            <a:cxnSpLocks/>
          </p:cNvCxnSpPr>
          <p:nvPr/>
        </p:nvCxnSpPr>
        <p:spPr>
          <a:xfrm flipH="1" flipV="1">
            <a:off x="5653041" y="4537051"/>
            <a:ext cx="181797" cy="5199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2CDF6152-51C7-BE45-6730-11C40235EF9C}"/>
              </a:ext>
            </a:extLst>
          </p:cNvPr>
          <p:cNvSpPr txBox="1"/>
          <p:nvPr/>
        </p:nvSpPr>
        <p:spPr>
          <a:xfrm>
            <a:off x="3526207" y="3492920"/>
            <a:ext cx="1556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horn power supply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E5B6D1-675E-CB8D-5DDC-2E934C87592A}"/>
              </a:ext>
            </a:extLst>
          </p:cNvPr>
          <p:cNvCxnSpPr>
            <a:cxnSpLocks/>
            <a:stCxn id="105" idx="2"/>
          </p:cNvCxnSpPr>
          <p:nvPr/>
        </p:nvCxnSpPr>
        <p:spPr>
          <a:xfrm>
            <a:off x="4304273" y="3800697"/>
            <a:ext cx="446172" cy="466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3570" y="41929"/>
            <a:ext cx="6862522" cy="707886"/>
          </a:xfrm>
        </p:spPr>
        <p:txBody>
          <a:bodyPr/>
          <a:lstStyle/>
          <a:p>
            <a:r>
              <a:rPr lang="en-US" dirty="0"/>
              <a:t>Science at ESS using neutr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noProof="0" smtClean="0"/>
              <a:t>3</a:t>
            </a:fld>
            <a:endParaRPr lang="en-GB" noProof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0B83504-C665-7B4A-85FA-7B6ECFDE0AED}"/>
              </a:ext>
            </a:extLst>
          </p:cNvPr>
          <p:cNvSpPr txBox="1">
            <a:spLocks/>
          </p:cNvSpPr>
          <p:nvPr/>
        </p:nvSpPr>
        <p:spPr>
          <a:xfrm>
            <a:off x="311094" y="881895"/>
            <a:ext cx="8077200" cy="29718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SS is a neutron spallation source for neutron scattering measurements.</a:t>
            </a:r>
          </a:p>
          <a:p>
            <a:r>
              <a:rPr lang="en-US" dirty="0"/>
              <a:t>Neutron scattering offers a complementary view of matter</a:t>
            </a:r>
          </a:p>
          <a:p>
            <a:pPr lvl="1"/>
            <a:r>
              <a:rPr lang="en-US" dirty="0"/>
              <a:t>in comparison to other probes such as x-rays from synchrotron light sources. </a:t>
            </a:r>
          </a:p>
          <a:p>
            <a:pPr lvl="1"/>
            <a:r>
              <a:rPr lang="en-US" dirty="0"/>
              <a:t>The scattering cross section of many elements can be much larger for neutrons than for photons. </a:t>
            </a:r>
          </a:p>
        </p:txBody>
      </p:sp>
      <p:grpSp>
        <p:nvGrpSpPr>
          <p:cNvPr id="8" name="Group 1028">
            <a:extLst>
              <a:ext uri="{FF2B5EF4-FFF2-40B4-BE49-F238E27FC236}">
                <a16:creationId xmlns:a16="http://schemas.microsoft.com/office/drawing/2014/main" id="{01ABB553-3D19-9742-B74D-C9C1232031E6}"/>
              </a:ext>
            </a:extLst>
          </p:cNvPr>
          <p:cNvGrpSpPr>
            <a:grpSpLocks/>
          </p:cNvGrpSpPr>
          <p:nvPr/>
        </p:nvGrpSpPr>
        <p:grpSpPr bwMode="auto">
          <a:xfrm>
            <a:off x="854016" y="3768327"/>
            <a:ext cx="6991356" cy="2892179"/>
            <a:chOff x="776" y="1515"/>
            <a:chExt cx="4937" cy="2043"/>
          </a:xfrm>
        </p:grpSpPr>
        <p:grpSp>
          <p:nvGrpSpPr>
            <p:cNvPr id="9" name="Group 1029">
              <a:extLst>
                <a:ext uri="{FF2B5EF4-FFF2-40B4-BE49-F238E27FC236}">
                  <a16:creationId xmlns:a16="http://schemas.microsoft.com/office/drawing/2014/main" id="{92A92557-7BB6-F747-B4D5-B778AF788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" y="1515"/>
              <a:ext cx="4937" cy="2043"/>
              <a:chOff x="776" y="1515"/>
              <a:chExt cx="4984" cy="2043"/>
            </a:xfrm>
          </p:grpSpPr>
          <p:grpSp>
            <p:nvGrpSpPr>
              <p:cNvPr id="12" name="Group 1030">
                <a:extLst>
                  <a:ext uri="{FF2B5EF4-FFF2-40B4-BE49-F238E27FC236}">
                    <a16:creationId xmlns:a16="http://schemas.microsoft.com/office/drawing/2014/main" id="{265A7D77-7488-7E44-A19E-F99E29AB91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6" y="2767"/>
                <a:ext cx="4944" cy="713"/>
                <a:chOff x="776" y="2766"/>
                <a:chExt cx="4944" cy="713"/>
              </a:xfrm>
            </p:grpSpPr>
            <p:pic>
              <p:nvPicPr>
                <p:cNvPr id="35" name="Picture 1031">
                  <a:extLst>
                    <a:ext uri="{FF2B5EF4-FFF2-40B4-BE49-F238E27FC236}">
                      <a16:creationId xmlns:a16="http://schemas.microsoft.com/office/drawing/2014/main" id="{B8041E70-EAAA-9D46-9AFE-21465E3B6C7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26" y="3027"/>
                  <a:ext cx="187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1032">
                  <a:extLst>
                    <a:ext uri="{FF2B5EF4-FFF2-40B4-BE49-F238E27FC236}">
                      <a16:creationId xmlns:a16="http://schemas.microsoft.com/office/drawing/2014/main" id="{B1C41ED5-5E72-B746-AB0F-6F61D9ACD13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48" y="2978"/>
                  <a:ext cx="28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7" name="Picture 1033">
                  <a:extLst>
                    <a:ext uri="{FF2B5EF4-FFF2-40B4-BE49-F238E27FC236}">
                      <a16:creationId xmlns:a16="http://schemas.microsoft.com/office/drawing/2014/main" id="{AD220919-5279-E445-A46C-39C2F5C71D2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29" y="2939"/>
                  <a:ext cx="364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8" name="Picture 1034">
                  <a:extLst>
                    <a:ext uri="{FF2B5EF4-FFF2-40B4-BE49-F238E27FC236}">
                      <a16:creationId xmlns:a16="http://schemas.microsoft.com/office/drawing/2014/main" id="{350EFDE1-C80A-C340-90F8-BF07495BC99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9" y="2854"/>
                  <a:ext cx="531" cy="5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9" name="Picture 1035">
                  <a:extLst>
                    <a:ext uri="{FF2B5EF4-FFF2-40B4-BE49-F238E27FC236}">
                      <a16:creationId xmlns:a16="http://schemas.microsoft.com/office/drawing/2014/main" id="{98019917-476A-E740-A474-49BF08F73A0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84" y="2834"/>
                  <a:ext cx="570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0" name="Picture 1036">
                  <a:extLst>
                    <a:ext uri="{FF2B5EF4-FFF2-40B4-BE49-F238E27FC236}">
                      <a16:creationId xmlns:a16="http://schemas.microsoft.com/office/drawing/2014/main" id="{DD3E95D3-3ED6-D946-9D3A-D927BC05CBC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26" y="2790"/>
                  <a:ext cx="659" cy="6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" name="Picture 1037">
                  <a:extLst>
                    <a:ext uri="{FF2B5EF4-FFF2-40B4-BE49-F238E27FC236}">
                      <a16:creationId xmlns:a16="http://schemas.microsoft.com/office/drawing/2014/main" id="{F993F412-2D8C-324F-BC1D-57BAEFF73B5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73" y="2766"/>
                  <a:ext cx="708" cy="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1038">
                  <a:extLst>
                    <a:ext uri="{FF2B5EF4-FFF2-40B4-BE49-F238E27FC236}">
                      <a16:creationId xmlns:a16="http://schemas.microsoft.com/office/drawing/2014/main" id="{72F921CD-15B6-B747-A975-7097AE133C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6" y="2810"/>
                  <a:ext cx="659" cy="6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3" name="Group 1039">
                <a:extLst>
                  <a:ext uri="{FF2B5EF4-FFF2-40B4-BE49-F238E27FC236}">
                    <a16:creationId xmlns:a16="http://schemas.microsoft.com/office/drawing/2014/main" id="{C7E1D723-2DD5-0E4D-BF1F-E8A2284095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90" y="1881"/>
                <a:ext cx="4670" cy="757"/>
                <a:chOff x="1090" y="1927"/>
                <a:chExt cx="4670" cy="757"/>
              </a:xfrm>
            </p:grpSpPr>
            <p:pic>
              <p:nvPicPr>
                <p:cNvPr id="26" name="Picture 1040">
                  <a:extLst>
                    <a:ext uri="{FF2B5EF4-FFF2-40B4-BE49-F238E27FC236}">
                      <a16:creationId xmlns:a16="http://schemas.microsoft.com/office/drawing/2014/main" id="{933F048D-C78A-AD4A-A086-ED1DC15FA88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29" y="2126"/>
                  <a:ext cx="346" cy="3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7" name="Picture 1041">
                  <a:extLst>
                    <a:ext uri="{FF2B5EF4-FFF2-40B4-BE49-F238E27FC236}">
                      <a16:creationId xmlns:a16="http://schemas.microsoft.com/office/drawing/2014/main" id="{AE37B67E-5C41-9D44-A989-EA104F48632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89" y="2031"/>
                  <a:ext cx="581" cy="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8" name="Picture 1042">
                  <a:extLst>
                    <a:ext uri="{FF2B5EF4-FFF2-40B4-BE49-F238E27FC236}">
                      <a16:creationId xmlns:a16="http://schemas.microsoft.com/office/drawing/2014/main" id="{933D6C60-8972-F145-8A58-E05B4AB9A5F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94" y="2261"/>
                  <a:ext cx="84" cy="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9" name="Picture 1043">
                  <a:extLst>
                    <a:ext uri="{FF2B5EF4-FFF2-40B4-BE49-F238E27FC236}">
                      <a16:creationId xmlns:a16="http://schemas.microsoft.com/office/drawing/2014/main" id="{09AC050B-3ABC-614B-A7D7-44473F5C2A4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3000" r="5875"/>
                <a:stretch>
                  <a:fillRect/>
                </a:stretch>
              </p:blipFill>
              <p:spPr bwMode="auto">
                <a:xfrm>
                  <a:off x="5031" y="1927"/>
                  <a:ext cx="729" cy="7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0" name="Picture 1044">
                  <a:extLst>
                    <a:ext uri="{FF2B5EF4-FFF2-40B4-BE49-F238E27FC236}">
                      <a16:creationId xmlns:a16="http://schemas.microsoft.com/office/drawing/2014/main" id="{063DD59F-1F3A-4D4E-B6D9-2FD3467BBC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80" y="2192"/>
                  <a:ext cx="221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1" name="Group 1045">
                  <a:extLst>
                    <a:ext uri="{FF2B5EF4-FFF2-40B4-BE49-F238E27FC236}">
                      <a16:creationId xmlns:a16="http://schemas.microsoft.com/office/drawing/2014/main" id="{DF090D5C-C400-3B4A-83BA-DAE18A13E5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90" y="2287"/>
                  <a:ext cx="644" cy="37"/>
                  <a:chOff x="1090" y="2287"/>
                  <a:chExt cx="644" cy="37"/>
                </a:xfrm>
              </p:grpSpPr>
              <p:pic>
                <p:nvPicPr>
                  <p:cNvPr id="33" name="Picture 1046">
                    <a:extLst>
                      <a:ext uri="{FF2B5EF4-FFF2-40B4-BE49-F238E27FC236}">
                        <a16:creationId xmlns:a16="http://schemas.microsoft.com/office/drawing/2014/main" id="{D822C487-F0C3-1045-B667-8F421EECF94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5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90" y="2297"/>
                    <a:ext cx="20" cy="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4" name="Picture 1047">
                    <a:extLst>
                      <a:ext uri="{FF2B5EF4-FFF2-40B4-BE49-F238E27FC236}">
                        <a16:creationId xmlns:a16="http://schemas.microsoft.com/office/drawing/2014/main" id="{81CA724A-8D68-CD49-865C-C515E2C7F8C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6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94" y="2287"/>
                    <a:ext cx="40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pic>
              <p:nvPicPr>
                <p:cNvPr id="32" name="Picture 1048">
                  <a:extLst>
                    <a:ext uri="{FF2B5EF4-FFF2-40B4-BE49-F238E27FC236}">
                      <a16:creationId xmlns:a16="http://schemas.microsoft.com/office/drawing/2014/main" id="{47FEBA41-9D1E-F047-A65C-DAC458A299A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248"/>
                  <a:ext cx="111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4" name="Group 1049">
                <a:extLst>
                  <a:ext uri="{FF2B5EF4-FFF2-40B4-BE49-F238E27FC236}">
                    <a16:creationId xmlns:a16="http://schemas.microsoft.com/office/drawing/2014/main" id="{4D13612B-575A-CF4C-8C17-2F10320A5D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4" y="1532"/>
                <a:ext cx="4577" cy="291"/>
                <a:chOff x="984" y="1772"/>
                <a:chExt cx="4577" cy="291"/>
              </a:xfrm>
            </p:grpSpPr>
            <p:sp>
              <p:nvSpPr>
                <p:cNvPr id="18" name="Rectangle 1050">
                  <a:extLst>
                    <a:ext uri="{FF2B5EF4-FFF2-40B4-BE49-F238E27FC236}">
                      <a16:creationId xmlns:a16="http://schemas.microsoft.com/office/drawing/2014/main" id="{B07ED657-5F84-5042-B372-21E82C33B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4" y="1772"/>
                  <a:ext cx="3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Cs</a:t>
                  </a:r>
                </a:p>
              </p:txBody>
            </p:sp>
            <p:sp>
              <p:nvSpPr>
                <p:cNvPr id="19" name="Rectangle 1051">
                  <a:extLst>
                    <a:ext uri="{FF2B5EF4-FFF2-40B4-BE49-F238E27FC236}">
                      <a16:creationId xmlns:a16="http://schemas.microsoft.com/office/drawing/2014/main" id="{24EE5328-E222-2C40-97AA-D98BBB486A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9" y="1772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Zr</a:t>
                  </a:r>
                </a:p>
              </p:txBody>
            </p:sp>
            <p:sp>
              <p:nvSpPr>
                <p:cNvPr id="20" name="Rectangle 1052">
                  <a:extLst>
                    <a:ext uri="{FF2B5EF4-FFF2-40B4-BE49-F238E27FC236}">
                      <a16:creationId xmlns:a16="http://schemas.microsoft.com/office/drawing/2014/main" id="{1883A5D9-D60A-4E44-883C-065FB98891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7" y="1772"/>
                  <a:ext cx="38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Mn</a:t>
                  </a:r>
                </a:p>
              </p:txBody>
            </p:sp>
            <p:sp>
              <p:nvSpPr>
                <p:cNvPr id="21" name="Rectangle 1053">
                  <a:extLst>
                    <a:ext uri="{FF2B5EF4-FFF2-40B4-BE49-F238E27FC236}">
                      <a16:creationId xmlns:a16="http://schemas.microsoft.com/office/drawing/2014/main" id="{830DC6A8-C9D5-824F-8F59-A50C8A93FD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1" y="1772"/>
                  <a:ext cx="2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S</a:t>
                  </a:r>
                </a:p>
              </p:txBody>
            </p:sp>
            <p:sp>
              <p:nvSpPr>
                <p:cNvPr id="22" name="Rectangle 1054">
                  <a:extLst>
                    <a:ext uri="{FF2B5EF4-FFF2-40B4-BE49-F238E27FC236}">
                      <a16:creationId xmlns:a16="http://schemas.microsoft.com/office/drawing/2014/main" id="{59012C41-2D01-BE4B-9B38-EF339AA2BE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8" y="1772"/>
                  <a:ext cx="27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O</a:t>
                  </a:r>
                </a:p>
              </p:txBody>
            </p:sp>
            <p:sp>
              <p:nvSpPr>
                <p:cNvPr id="23" name="Rectangle 1055">
                  <a:extLst>
                    <a:ext uri="{FF2B5EF4-FFF2-40B4-BE49-F238E27FC236}">
                      <a16:creationId xmlns:a16="http://schemas.microsoft.com/office/drawing/2014/main" id="{70494F56-44C6-BE41-9849-6130844B7D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5" y="1772"/>
                  <a:ext cx="25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 dirty="0">
                      <a:latin typeface="Frutiger" pitchFamily="2" charset="0"/>
                    </a:rPr>
                    <a:t>C</a:t>
                  </a:r>
                </a:p>
              </p:txBody>
            </p:sp>
            <p:sp>
              <p:nvSpPr>
                <p:cNvPr id="24" name="Rectangle 1056">
                  <a:extLst>
                    <a:ext uri="{FF2B5EF4-FFF2-40B4-BE49-F238E27FC236}">
                      <a16:creationId xmlns:a16="http://schemas.microsoft.com/office/drawing/2014/main" id="{D37C752C-97AA-904B-A8DD-3FD2E21E3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6" y="1772"/>
                  <a:ext cx="27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Li</a:t>
                  </a:r>
                </a:p>
              </p:txBody>
            </p:sp>
            <p:sp>
              <p:nvSpPr>
                <p:cNvPr id="25" name="Rectangle 1057">
                  <a:extLst>
                    <a:ext uri="{FF2B5EF4-FFF2-40B4-BE49-F238E27FC236}">
                      <a16:creationId xmlns:a16="http://schemas.microsoft.com/office/drawing/2014/main" id="{78626EFD-6D4F-994D-9802-B053C3E78E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4" y="1772"/>
                  <a:ext cx="25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H</a:t>
                  </a:r>
                </a:p>
              </p:txBody>
            </p:sp>
          </p:grpSp>
          <p:sp>
            <p:nvSpPr>
              <p:cNvPr id="15" name="Rectangle 1058">
                <a:extLst>
                  <a:ext uri="{FF2B5EF4-FFF2-40B4-BE49-F238E27FC236}">
                    <a16:creationId xmlns:a16="http://schemas.microsoft.com/office/drawing/2014/main" id="{40D25C1E-8F8C-3042-AC58-450F7D6BB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515"/>
                <a:ext cx="4971" cy="308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1059">
                <a:extLst>
                  <a:ext uri="{FF2B5EF4-FFF2-40B4-BE49-F238E27FC236}">
                    <a16:creationId xmlns:a16="http://schemas.microsoft.com/office/drawing/2014/main" id="{6A1E66A6-30EC-EE46-9C1A-6C7AB69E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825"/>
                <a:ext cx="4971" cy="869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Rectangle 1060">
                <a:extLst>
                  <a:ext uri="{FF2B5EF4-FFF2-40B4-BE49-F238E27FC236}">
                    <a16:creationId xmlns:a16="http://schemas.microsoft.com/office/drawing/2014/main" id="{84E481F8-E35C-9D49-85A0-F3E8D6855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2689"/>
                <a:ext cx="4971" cy="869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Rectangle 1061">
              <a:extLst>
                <a:ext uri="{FF2B5EF4-FFF2-40B4-BE49-F238E27FC236}">
                  <a16:creationId xmlns:a16="http://schemas.microsoft.com/office/drawing/2014/main" id="{D719E8A2-A205-C144-A827-5F9674FC6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2446"/>
              <a:ext cx="5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Aft>
                  <a:spcPct val="0"/>
                </a:spcAft>
                <a:buClrTx/>
                <a:buFontTx/>
                <a:buNone/>
              </a:pPr>
              <a:r>
                <a:rPr lang="en-GB" b="1" dirty="0">
                  <a:latin typeface="Frutiger" pitchFamily="2" charset="0"/>
                </a:rPr>
                <a:t>X-rays</a:t>
              </a:r>
            </a:p>
          </p:txBody>
        </p:sp>
        <p:sp>
          <p:nvSpPr>
            <p:cNvPr id="11" name="Rectangle 1062">
              <a:extLst>
                <a:ext uri="{FF2B5EF4-FFF2-40B4-BE49-F238E27FC236}">
                  <a16:creationId xmlns:a16="http://schemas.microsoft.com/office/drawing/2014/main" id="{2353C99E-1272-1246-B1B9-CD3563E1A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3315"/>
              <a:ext cx="7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Aft>
                  <a:spcPct val="0"/>
                </a:spcAft>
                <a:buClrTx/>
                <a:buFontTx/>
                <a:buNone/>
              </a:pPr>
              <a:r>
                <a:rPr lang="en-GB" b="1">
                  <a:latin typeface="Frutiger" pitchFamily="2" charset="0"/>
                </a:rPr>
                <a:t>neutrons</a:t>
              </a:r>
            </a:p>
          </p:txBody>
        </p:sp>
      </p:grp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753408-A58A-174C-B1AB-42C1300769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US" dirty="0"/>
          </a:p>
        </p:txBody>
      </p:sp>
      <p:sp>
        <p:nvSpPr>
          <p:cNvPr id="43" name="Footer Placeholder 42">
            <a:extLst>
              <a:ext uri="{FF2B5EF4-FFF2-40B4-BE49-F238E27FC236}">
                <a16:creationId xmlns:a16="http://schemas.microsoft.com/office/drawing/2014/main" id="{0267D26A-077D-2A4E-8449-937677743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36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0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1062626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1366988" y="3566113"/>
            <a:ext cx="149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Near det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69741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2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572000" y="1042740"/>
            <a:ext cx="4350862" cy="2763037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116554" y="1179050"/>
            <a:ext cx="4350862" cy="2626727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757392" y="1611351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239378" y="1364469"/>
            <a:ext cx="0" cy="681789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A7146B0-797B-BC61-F5A6-E1745BD3FFB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403" y="4221028"/>
            <a:ext cx="3770888" cy="239472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73D298F-5DED-0FB7-0566-4CF98BD2F07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3112" y="4221029"/>
            <a:ext cx="3770888" cy="239472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BA07F9C-C2CF-F9FF-0787-7BD0D3252ED5}"/>
              </a:ext>
            </a:extLst>
          </p:cNvPr>
          <p:cNvSpPr txBox="1"/>
          <p:nvPr/>
        </p:nvSpPr>
        <p:spPr>
          <a:xfrm>
            <a:off x="6028773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17FDC-0E43-AB15-9717-120A690BF6B3}"/>
              </a:ext>
            </a:extLst>
          </p:cNvPr>
          <p:cNvSpPr txBox="1"/>
          <p:nvPr/>
        </p:nvSpPr>
        <p:spPr>
          <a:xfrm>
            <a:off x="2228564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35477" y="4303958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2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27456" y="6369811"/>
            <a:ext cx="26235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400" dirty="0">
                <a:solidFill>
                  <a:srgbClr val="FF0000"/>
                </a:solidFill>
                <a:hlinkClick r:id="rId7"/>
              </a:rPr>
              <a:t>https://arxiv.org/abs/2107.07585</a:t>
            </a:r>
            <a:endParaRPr lang="en-FR" sz="14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5E0B3EC-A42E-79A9-A849-B379FF06DD52}"/>
              </a:ext>
            </a:extLst>
          </p:cNvPr>
          <p:cNvCxnSpPr>
            <a:cxnSpLocks/>
          </p:cNvCxnSpPr>
          <p:nvPr/>
        </p:nvCxnSpPr>
        <p:spPr>
          <a:xfrm>
            <a:off x="6746028" y="5260027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62D0608-A0B2-A02F-850F-852FE30B8F06}"/>
              </a:ext>
            </a:extLst>
          </p:cNvPr>
          <p:cNvCxnSpPr>
            <a:cxnSpLocks/>
          </p:cNvCxnSpPr>
          <p:nvPr/>
        </p:nvCxnSpPr>
        <p:spPr>
          <a:xfrm>
            <a:off x="3041863" y="4592472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3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4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1195138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850234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681100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67D577C-E0AE-A487-6672-00E95B2357B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499" y="4597794"/>
            <a:ext cx="2183641" cy="22575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56B6A51-4FB1-7EF6-9277-DD20D71FEAA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399" y="4669545"/>
            <a:ext cx="2879437" cy="21857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10B9C6D-1C72-EE9B-4C9D-1E35471E2CFB}"/>
              </a:ext>
            </a:extLst>
          </p:cNvPr>
          <p:cNvSpPr txBox="1"/>
          <p:nvPr/>
        </p:nvSpPr>
        <p:spPr>
          <a:xfrm>
            <a:off x="169701" y="61769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N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C9C779-661E-9CA6-2A58-C0A0E9657ABA}"/>
              </a:ext>
            </a:extLst>
          </p:cNvPr>
          <p:cNvSpPr txBox="1"/>
          <p:nvPr/>
        </p:nvSpPr>
        <p:spPr>
          <a:xfrm>
            <a:off x="4541175" y="61769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 err="1"/>
              <a:t>Hyper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036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35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942655" y="6031406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HEP2022, 16/06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91" y="37833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887152"/>
          </a:xfrm>
        </p:spPr>
        <p:txBody>
          <a:bodyPr/>
          <a:lstStyle/>
          <a:p>
            <a:r>
              <a:rPr lang="en-US" dirty="0"/>
              <a:t>Neutron Scat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noProof="0" smtClean="0"/>
              <a:t>4</a:t>
            </a:fld>
            <a:endParaRPr lang="en-GB" noProof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8DCE580-BC82-1B41-9057-2876208D3EEC}"/>
              </a:ext>
            </a:extLst>
          </p:cNvPr>
          <p:cNvSpPr txBox="1">
            <a:spLocks/>
          </p:cNvSpPr>
          <p:nvPr/>
        </p:nvSpPr>
        <p:spPr>
          <a:xfrm>
            <a:off x="61782" y="976574"/>
            <a:ext cx="9008076" cy="239450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Can reveal the molecular and magnetic structure and behavior of materials, such as:</a:t>
            </a:r>
          </a:p>
          <a:p>
            <a:pPr lvl="1"/>
            <a:r>
              <a:rPr lang="en-US" sz="1800" dirty="0"/>
              <a:t>Structural biology and biotechnology,</a:t>
            </a:r>
          </a:p>
          <a:p>
            <a:pPr lvl="1"/>
            <a:r>
              <a:rPr lang="en-US" sz="1800" dirty="0"/>
              <a:t>magnetism and superconductivity,</a:t>
            </a:r>
          </a:p>
          <a:p>
            <a:pPr lvl="1"/>
            <a:r>
              <a:rPr lang="en-US" sz="1800" dirty="0"/>
              <a:t>chemical and engineering materials,</a:t>
            </a:r>
          </a:p>
          <a:p>
            <a:pPr lvl="1"/>
            <a:r>
              <a:rPr lang="en-US" sz="1800" dirty="0"/>
              <a:t>nanotechnology,</a:t>
            </a:r>
          </a:p>
          <a:p>
            <a:pPr lvl="1"/>
            <a:r>
              <a:rPr lang="en-US" sz="1800" dirty="0"/>
              <a:t>complex fluids, </a:t>
            </a:r>
          </a:p>
          <a:p>
            <a:pPr lvl="1"/>
            <a:r>
              <a:rPr lang="en-US" sz="1800" dirty="0"/>
              <a:t>…</a:t>
            </a:r>
          </a:p>
        </p:txBody>
      </p:sp>
      <p:pic>
        <p:nvPicPr>
          <p:cNvPr id="8" name="Picture 6" descr="Neutron-scattering image reveals where hydrogen molecules (red-green circles) connect to a metal organic framework (MOF), a type">
            <a:extLst>
              <a:ext uri="{FF2B5EF4-FFF2-40B4-BE49-F238E27FC236}">
                <a16:creationId xmlns:a16="http://schemas.microsoft.com/office/drawing/2014/main" id="{F2440499-1875-F94A-9C54-8B1FA7A9B3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3398112"/>
            <a:ext cx="2286001" cy="2286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ati.ac.at/~neutropt/experiments/Radiography/fig5.gif">
            <a:extLst>
              <a:ext uri="{FF2B5EF4-FFF2-40B4-BE49-F238E27FC236}">
                <a16:creationId xmlns:a16="http://schemas.microsoft.com/office/drawing/2014/main" id="{CF9866B0-F4D9-0847-82F1-410F718F9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7569" y="4892242"/>
            <a:ext cx="2469067" cy="15294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http://www.ati.ac.at/~neutropt/experiments/Radiography/fig6.gif">
            <a:extLst>
              <a:ext uri="{FF2B5EF4-FFF2-40B4-BE49-F238E27FC236}">
                <a16:creationId xmlns:a16="http://schemas.microsoft.com/office/drawing/2014/main" id="{140AB734-AF2D-E64F-8A18-2754B6801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7569" y="2957999"/>
            <a:ext cx="2464420" cy="15114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spie.org/Images/Graphics/Newsroom/Imported/jun00/Fig1neut.jpg">
            <a:extLst>
              <a:ext uri="{FF2B5EF4-FFF2-40B4-BE49-F238E27FC236}">
                <a16:creationId xmlns:a16="http://schemas.microsoft.com/office/drawing/2014/main" id="{CF1BC1A4-E286-8C42-88A5-FE4DF9D81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73506" y="3245712"/>
            <a:ext cx="1905000" cy="27813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70F7F3E-0771-454C-A662-BBF449F761AE}"/>
              </a:ext>
            </a:extLst>
          </p:cNvPr>
          <p:cNvSpPr txBox="1"/>
          <p:nvPr/>
        </p:nvSpPr>
        <p:spPr>
          <a:xfrm>
            <a:off x="6705600" y="4469472"/>
            <a:ext cx="2165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X-Ray Imag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B608CBD-8252-A241-B24C-511E700174D3}"/>
              </a:ext>
            </a:extLst>
          </p:cNvPr>
          <p:cNvSpPr txBox="1"/>
          <p:nvPr/>
        </p:nvSpPr>
        <p:spPr>
          <a:xfrm>
            <a:off x="6487569" y="6430022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</a:rPr>
              <a:t>Neutron radiograph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0D2C6F2-EB6C-1C4E-9413-8A431B0C4FF1}"/>
              </a:ext>
            </a:extLst>
          </p:cNvPr>
          <p:cNvSpPr/>
          <p:nvPr/>
        </p:nvSpPr>
        <p:spPr>
          <a:xfrm>
            <a:off x="3810000" y="6030955"/>
            <a:ext cx="23537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 Neutron radiograph of a flower corsa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8F81AD2-02BF-6B47-B7DD-D7FCBB60FB34}"/>
              </a:ext>
            </a:extLst>
          </p:cNvPr>
          <p:cNvSpPr/>
          <p:nvPr/>
        </p:nvSpPr>
        <p:spPr>
          <a:xfrm>
            <a:off x="457200" y="5716378"/>
            <a:ext cx="23537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 Neutron scattering of hydrogen in a metal organic framework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CEC348-0446-964D-9FE9-55D2D1E3A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DB5D6F39-E67D-7B4A-A88B-B40179AD0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644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694078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Upcoming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0CC30-3176-A655-FA5D-4F7D045EF6AE}"/>
              </a:ext>
            </a:extLst>
          </p:cNvPr>
          <p:cNvSpPr txBox="1"/>
          <p:nvPr/>
        </p:nvSpPr>
        <p:spPr>
          <a:xfrm>
            <a:off x="4724398" y="6265821"/>
            <a:ext cx="4277838" cy="338554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GB" sz="1600" b="1" dirty="0">
                <a:solidFill>
                  <a:srgbClr val="FF0000"/>
                </a:solidFill>
              </a:rPr>
              <a:t>Excellent supporting letter from the ESS director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HEP2022, 16/06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343209"/>
              </p:ext>
            </p:extLst>
          </p:nvPr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rgbClr val="0432FF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rgbClr val="0432FF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sng" dirty="0" err="1">
                          <a:solidFill>
                            <a:srgbClr val="0432FF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sng" dirty="0">
                          <a:solidFill>
                            <a:srgbClr val="0432FF"/>
                          </a:solidFill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solidFill>
                            <a:srgbClr val="0432FF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sng" dirty="0">
                          <a:solidFill>
                            <a:srgbClr val="0432FF"/>
                          </a:solidFill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solidFill>
                            <a:srgbClr val="0432FF"/>
                          </a:solidFill>
                          <a:effectLst/>
                        </a:rPr>
                        <a:t>Thessalonikis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rgbClr val="0432FF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rgbClr val="0432FF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rgbClr val="0432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sng">
                          <a:effectLst/>
                        </a:rPr>
                        <a:t>Lulea Teknisk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sng">
                          <a:effectLst/>
                        </a:rPr>
                        <a:t>Universita degli </a:t>
                      </a:r>
                      <a:r>
                        <a:rPr lang="en-GB" sz="1200" u="sng">
                          <a:effectLst/>
                        </a:rPr>
                        <a:t>S</a:t>
                      </a:r>
                      <a:r>
                        <a:rPr lang="en-FR" sz="1200" u="sng">
                          <a:effectLst/>
                        </a:rPr>
                        <a:t>tudi Roma Tr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sng">
                          <a:effectLst/>
                        </a:rPr>
                        <a:t>Universita degli Istudi di Milano-Bicocc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sng">
                          <a:effectLst/>
                        </a:rPr>
                        <a:t>Istituto Nazionale di Fisica Nuclear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sng">
                          <a:effectLst/>
                        </a:rPr>
                        <a:t>Universita degli Istudi di Pad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sng" dirty="0" err="1">
                          <a:effectLst/>
                        </a:rPr>
                        <a:t>Consorcio</a:t>
                      </a:r>
                      <a:r>
                        <a:rPr lang="en-GB" sz="1200" u="sng" dirty="0">
                          <a:effectLst/>
                        </a:rPr>
                        <a:t> para la </a:t>
                      </a:r>
                      <a:r>
                        <a:rPr lang="en-GB" sz="1200" u="sng" dirty="0" err="1">
                          <a:effectLst/>
                        </a:rPr>
                        <a:t>construccion</a:t>
                      </a:r>
                      <a:r>
                        <a:rPr lang="en-GB" sz="1200" u="sng" dirty="0">
                          <a:effectLst/>
                        </a:rPr>
                        <a:t>, </a:t>
                      </a:r>
                      <a:r>
                        <a:rPr lang="en-GB" sz="1200" u="sng" dirty="0" err="1">
                          <a:effectLst/>
                        </a:rPr>
                        <a:t>equipamiento</a:t>
                      </a:r>
                      <a:r>
                        <a:rPr lang="en-GB" sz="1200" u="sng" dirty="0">
                          <a:effectLst/>
                        </a:rPr>
                        <a:t> y </a:t>
                      </a:r>
                      <a:r>
                        <a:rPr lang="en-GB" sz="1200" u="sng" dirty="0" err="1">
                          <a:effectLst/>
                        </a:rPr>
                        <a:t>explotacion</a:t>
                      </a:r>
                      <a:r>
                        <a:rPr lang="en-GB" sz="1200" u="sng" dirty="0">
                          <a:effectLst/>
                        </a:rPr>
                        <a:t> de la </a:t>
                      </a:r>
                      <a:r>
                        <a:rPr lang="en-GB" sz="1200" u="sng" dirty="0" err="1">
                          <a:effectLst/>
                        </a:rPr>
                        <a:t>sede</a:t>
                      </a:r>
                      <a:r>
                        <a:rPr lang="en-GB" sz="1200" u="sng" dirty="0"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effectLst/>
                        </a:rPr>
                        <a:t>espanola</a:t>
                      </a:r>
                      <a:r>
                        <a:rPr lang="en-GB" sz="1200" u="sng" dirty="0">
                          <a:effectLst/>
                        </a:rPr>
                        <a:t> de la </a:t>
                      </a:r>
                      <a:r>
                        <a:rPr lang="en-GB" sz="1200" u="sng" dirty="0" err="1">
                          <a:effectLst/>
                        </a:rPr>
                        <a:t>fuente</a:t>
                      </a:r>
                      <a:r>
                        <a:rPr lang="en-GB" sz="1200" u="sng" dirty="0"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effectLst/>
                        </a:rPr>
                        <a:t>Europea</a:t>
                      </a:r>
                      <a:r>
                        <a:rPr lang="en-GB" sz="1200" u="sng" dirty="0">
                          <a:effectLst/>
                        </a:rPr>
                        <a:t> de </a:t>
                      </a:r>
                      <a:r>
                        <a:rPr lang="en-GB" sz="1200" u="sng" dirty="0" err="1">
                          <a:effectLst/>
                        </a:rPr>
                        <a:t>neutrones</a:t>
                      </a:r>
                      <a:r>
                        <a:rPr lang="en-GB" sz="1200" u="sng" dirty="0"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effectLst/>
                        </a:rPr>
                        <a:t>por</a:t>
                      </a:r>
                      <a:r>
                        <a:rPr lang="en-GB" sz="1200" u="sng" dirty="0">
                          <a:effectLst/>
                        </a:rPr>
                        <a:t> </a:t>
                      </a:r>
                      <a:r>
                        <a:rPr lang="en-GB" sz="1200" u="sng" dirty="0" err="1">
                          <a:effectLst/>
                        </a:rPr>
                        <a:t>espalac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FBF518-76D1-AC6B-FEEF-2F1946BC076E}"/>
              </a:ext>
            </a:extLst>
          </p:cNvPr>
          <p:cNvSpPr txBox="1"/>
          <p:nvPr/>
        </p:nvSpPr>
        <p:spPr>
          <a:xfrm>
            <a:off x="6553201" y="6144368"/>
            <a:ext cx="256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submitted last March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decision in September</a:t>
            </a:r>
          </a:p>
        </p:txBody>
      </p:sp>
    </p:spTree>
    <p:extLst>
      <p:ext uri="{BB962C8B-B14F-4D97-AF65-F5344CB8AC3E}">
        <p14:creationId xmlns:p14="http://schemas.microsoft.com/office/powerpoint/2010/main" val="13630699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2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02758413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43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s submitted or under preparation</a:t>
            </a: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inspired by J-PARC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5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87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11770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muls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6</a:t>
            </a:fld>
            <a:endParaRPr lang="en-GB" noProof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CAA1D1-B644-DB4B-ACAE-276E5A7829B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5179" y="1235241"/>
            <a:ext cx="4003698" cy="29139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CE20495-4380-8D4E-B953-38BB5DEDA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5125" y="1235241"/>
            <a:ext cx="3568700" cy="2679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1D76F6-DA18-584D-8B5D-8A28485B42EE}"/>
              </a:ext>
            </a:extLst>
          </p:cNvPr>
          <p:cNvSpPr txBox="1"/>
          <p:nvPr/>
        </p:nvSpPr>
        <p:spPr>
          <a:xfrm>
            <a:off x="220284" y="732488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perating at J-PARC by Nagoya Universit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2262752-B48F-B341-A7F2-5C8858FA3D04}"/>
              </a:ext>
            </a:extLst>
          </p:cNvPr>
          <p:cNvSpPr/>
          <p:nvPr/>
        </p:nvSpPr>
        <p:spPr>
          <a:xfrm>
            <a:off x="60158" y="4098299"/>
            <a:ext cx="639678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lvl="0" indent="-182563">
              <a:spcAft>
                <a:spcPts val="600"/>
              </a:spcAft>
              <a:buFont typeface="Symbol" pitchFamily="2" charset="2"/>
              <a:buChar char=""/>
            </a:pP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NINJA-type emulsion detector (</a:t>
            </a:r>
            <a:r>
              <a:rPr lang="el-GR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ν</a:t>
            </a:r>
            <a:r>
              <a:rPr lang="fr-CH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-King) </a:t>
            </a: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will be situated immediately upstream of the SFGD tracker for </a:t>
            </a:r>
            <a:r>
              <a:rPr lang="en-GB" sz="1600" b="1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precise neutrino interaction cross-section measurements</a:t>
            </a: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</a:t>
            </a:r>
            <a:endParaRPr lang="en-FR" sz="2400" dirty="0">
              <a:latin typeface="Calibri" panose="020F0502020204030204" pitchFamily="34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182563" lvl="0" indent="-182563">
              <a:buFont typeface="Symbol" pitchFamily="2" charset="2"/>
              <a:buChar char=""/>
            </a:pP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NINJA detector is an emulsion-based detector composed of modules using either iron or water as a target</a:t>
            </a:r>
            <a:endParaRPr lang="en-FR" sz="2400" dirty="0">
              <a:latin typeface="Calibri" panose="020F0502020204030204" pitchFamily="34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406400" lvl="1" indent="-223838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it is currently under operation at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ea typeface="游ゴシック" panose="020B0400000000000000" pitchFamily="34" charset="-128"/>
                <a:cs typeface="Times New Roman" panose="02020603050405020304" pitchFamily="18" charset="0"/>
              </a:rPr>
              <a:t>J-PARC by Nagoya University</a:t>
            </a: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</a:t>
            </a:r>
            <a:endParaRPr lang="en-FR" sz="16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182563" lvl="0" indent="-182563">
              <a:buFont typeface="Symbol" pitchFamily="2" charset="2"/>
              <a:buChar char=""/>
            </a:pPr>
            <a:r>
              <a:rPr lang="en-GB" sz="16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 conceptual design for the NINJA-like detector adapted to the ESSνSB project has been developed and included in the technical drawings of the Near Detector.</a:t>
            </a:r>
            <a:endParaRPr lang="en-FR" sz="2400" dirty="0">
              <a:latin typeface="Calibri" panose="020F0502020204030204" pitchFamily="34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610CD2E-8D9E-934C-AB54-23A589B65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26328" y="4251158"/>
            <a:ext cx="2717672" cy="1875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ECF240C-6204-6146-BC07-0EAA8612082A}"/>
              </a:ext>
            </a:extLst>
          </p:cNvPr>
          <p:cNvSpPr txBox="1"/>
          <p:nvPr/>
        </p:nvSpPr>
        <p:spPr>
          <a:xfrm>
            <a:off x="6620988" y="6126163"/>
            <a:ext cx="2212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>
                <a:solidFill>
                  <a:srgbClr val="0432FF"/>
                </a:solidFill>
              </a:rPr>
              <a:t>from OPERA experiment</a:t>
            </a:r>
          </a:p>
        </p:txBody>
      </p:sp>
    </p:spTree>
    <p:extLst>
      <p:ext uri="{BB962C8B-B14F-4D97-AF65-F5344CB8AC3E}">
        <p14:creationId xmlns:p14="http://schemas.microsoft.com/office/powerpoint/2010/main" val="12813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0"/>
            <a:ext cx="8481848" cy="1165295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Sakharov condi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7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DE3FF-0E4B-D247-9344-1679BBAA27AD}"/>
              </a:ext>
            </a:extLst>
          </p:cNvPr>
          <p:cNvSpPr txBox="1"/>
          <p:nvPr/>
        </p:nvSpPr>
        <p:spPr>
          <a:xfrm>
            <a:off x="94594" y="2182159"/>
            <a:ext cx="860797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Baryon number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If not, no baryon number can be generated (o.k. in SM considering </a:t>
            </a:r>
            <a:r>
              <a:rPr lang="en-GB" sz="2000" dirty="0" err="1"/>
              <a:t>Sphalerons</a:t>
            </a:r>
            <a:r>
              <a:rPr lang="en-GB" sz="2000" dirty="0"/>
              <a:t> @ ~140 GeV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C and </a:t>
            </a:r>
            <a:r>
              <a:rPr lang="en-GB" sz="2000" b="1" dirty="0">
                <a:solidFill>
                  <a:srgbClr val="FF0000"/>
                </a:solidFill>
              </a:rPr>
              <a:t>CP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</a:t>
            </a:r>
            <a:r>
              <a:rPr lang="en-GB" sz="2000" dirty="0" err="1"/>
              <a:t>A-bar→B-bar+C-bar</a:t>
            </a:r>
            <a:r>
              <a:rPr lang="en-GB" sz="2000" dirty="0"/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432FF"/>
                </a:solidFill>
              </a:rPr>
              <a:t>CP violation already observed in the quark sector, but not enough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Departure from thermal equilibriu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production/destruction rates of baryons are equal if thermal equilibrium </a:t>
            </a: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B+C→A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expansion of the univer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CA53FE-1052-D242-B607-738721CB13F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6298" y="592799"/>
            <a:ext cx="1387365" cy="12961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D5EA5-A54F-4848-A85D-C90521491A6E}"/>
              </a:ext>
            </a:extLst>
          </p:cNvPr>
          <p:cNvSpPr txBox="1"/>
          <p:nvPr/>
        </p:nvSpPr>
        <p:spPr>
          <a:xfrm>
            <a:off x="273268" y="1255882"/>
            <a:ext cx="6492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order to generate the needed baryon asymmetry the following conditions must be satisfied:</a:t>
            </a:r>
          </a:p>
        </p:txBody>
      </p:sp>
    </p:spTree>
    <p:extLst>
      <p:ext uri="{BB962C8B-B14F-4D97-AF65-F5344CB8AC3E}">
        <p14:creationId xmlns:p14="http://schemas.microsoft.com/office/powerpoint/2010/main" val="3170586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707886"/>
          </a:xfrm>
        </p:spPr>
        <p:txBody>
          <a:bodyPr/>
          <a:lstStyle/>
          <a:p>
            <a:r>
              <a:rPr lang="en-GB" dirty="0"/>
              <a:t>Comparisons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8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0636E6-B973-D84A-BEB3-1FFBFF4E8520}"/>
              </a:ext>
            </a:extLst>
          </p:cNvPr>
          <p:cNvGrpSpPr/>
          <p:nvPr/>
        </p:nvGrpSpPr>
        <p:grpSpPr>
          <a:xfrm>
            <a:off x="106211" y="2007553"/>
            <a:ext cx="8931578" cy="3789704"/>
            <a:chOff x="592963" y="2416627"/>
            <a:chExt cx="11024115" cy="467757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681F719-1DD5-FA4E-AD9A-96EB49DD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1762" y="2416628"/>
              <a:ext cx="3420856" cy="370623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B00159A-2987-DB43-942B-F7050F98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7363" y="2416627"/>
              <a:ext cx="3165146" cy="33450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B17039-F55C-0243-AD62-7A149D5B4868}"/>
                </a:ext>
              </a:extLst>
            </p:cNvPr>
            <p:cNvSpPr txBox="1"/>
            <p:nvPr/>
          </p:nvSpPr>
          <p:spPr>
            <a:xfrm>
              <a:off x="681964" y="5887077"/>
              <a:ext cx="3251613" cy="79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SSnuSB March 2022 with  5% normalization erro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5D71883-0F3E-9740-9F86-3EB7BB729058}"/>
                </a:ext>
              </a:extLst>
            </p:cNvPr>
            <p:cNvSpPr txBox="1"/>
            <p:nvPr/>
          </p:nvSpPr>
          <p:spPr>
            <a:xfrm>
              <a:off x="4462030" y="5954550"/>
              <a:ext cx="2832511" cy="1139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/>
                <a:t>DUNE Snomass March 2022</a:t>
              </a:r>
            </a:p>
            <a:p>
              <a:endParaRPr lang="en-GB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073B88-5904-E548-B959-176062DD595D}"/>
                </a:ext>
              </a:extLst>
            </p:cNvPr>
            <p:cNvSpPr txBox="1"/>
            <p:nvPr/>
          </p:nvSpPr>
          <p:spPr>
            <a:xfrm>
              <a:off x="7515530" y="5968239"/>
              <a:ext cx="4101548" cy="4558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HyperK</a:t>
              </a:r>
              <a:r>
                <a:rPr lang="en-GB" dirty="0"/>
                <a:t> Snowmass March 2022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F4BCAEF-79D2-994E-8EC1-9FF85D0182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2963" y="2576763"/>
              <a:ext cx="3165147" cy="3155002"/>
            </a:xfrm>
            <a:prstGeom prst="rect">
              <a:avLst/>
            </a:prstGeom>
          </p:spPr>
        </p:pic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3DD65-A71A-6D45-B61D-2DF3030C0E6D}"/>
              </a:ext>
            </a:extLst>
          </p:cNvPr>
          <p:cNvCxnSpPr>
            <a:cxnSpLocks/>
          </p:cNvCxnSpPr>
          <p:nvPr/>
        </p:nvCxnSpPr>
        <p:spPr>
          <a:xfrm>
            <a:off x="10723402" y="2664879"/>
            <a:ext cx="14267" cy="2675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775AC78-5EF9-BBB5-5665-E464FFE93DBA}"/>
              </a:ext>
            </a:extLst>
          </p:cNvPr>
          <p:cNvCxnSpPr/>
          <p:nvPr/>
        </p:nvCxnSpPr>
        <p:spPr>
          <a:xfrm>
            <a:off x="7283116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5BBBB42-A151-3943-6BFD-CBC70EE958F6}"/>
              </a:ext>
            </a:extLst>
          </p:cNvPr>
          <p:cNvCxnSpPr/>
          <p:nvPr/>
        </p:nvCxnSpPr>
        <p:spPr>
          <a:xfrm>
            <a:off x="832585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ABDC5E-83AE-B20F-ED7A-89AB8DE01CE9}"/>
              </a:ext>
            </a:extLst>
          </p:cNvPr>
          <p:cNvCxnSpPr/>
          <p:nvPr/>
        </p:nvCxnSpPr>
        <p:spPr>
          <a:xfrm>
            <a:off x="4034589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60A3690-3C64-C51E-E7DD-0DBB872155AC}"/>
              </a:ext>
            </a:extLst>
          </p:cNvPr>
          <p:cNvCxnSpPr/>
          <p:nvPr/>
        </p:nvCxnSpPr>
        <p:spPr>
          <a:xfrm>
            <a:off x="4700338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A31A1C-0F6B-C011-AD1B-0B9BE47D23D5}"/>
              </a:ext>
            </a:extLst>
          </p:cNvPr>
          <p:cNvCxnSpPr/>
          <p:nvPr/>
        </p:nvCxnSpPr>
        <p:spPr>
          <a:xfrm>
            <a:off x="132954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E0B1B85-4FB3-45E8-63BA-B9BA37F5D74A}"/>
              </a:ext>
            </a:extLst>
          </p:cNvPr>
          <p:cNvCxnSpPr/>
          <p:nvPr/>
        </p:nvCxnSpPr>
        <p:spPr>
          <a:xfrm>
            <a:off x="222183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9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9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749003" y="6135090"/>
            <a:ext cx="2341282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3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0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1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992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695" y="-59172"/>
            <a:ext cx="6862522" cy="1323439"/>
          </a:xfrm>
        </p:spPr>
        <p:txBody>
          <a:bodyPr/>
          <a:lstStyle/>
          <a:p>
            <a:r>
              <a:rPr lang="en-GB"/>
              <a:t>Under construction long baseline projects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2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D59F38-CE74-BA45-B916-B7955BBFA6A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82" y="4171392"/>
            <a:ext cx="2353945" cy="2433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D39D24A-1640-D447-9F42-B83AE5F97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25" y="4199557"/>
            <a:ext cx="3396615" cy="255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3E7308-C008-FB41-9077-24DF74C48B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310" y="1375775"/>
            <a:ext cx="2673311" cy="2741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AF89DD-F7B9-BF47-8B96-58AAFF57BCFA}"/>
              </a:ext>
            </a:extLst>
          </p:cNvPr>
          <p:cNvSpPr txBox="1"/>
          <p:nvPr/>
        </p:nvSpPr>
        <p:spPr>
          <a:xfrm>
            <a:off x="927101" y="1006443"/>
            <a:ext cx="1314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UNE (US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AC18912-F7E1-AD42-9435-7ADA3BF9709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432" y="1548064"/>
            <a:ext cx="3744019" cy="24977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3731E64-75C5-6140-87B4-A60A44A070A1}"/>
              </a:ext>
            </a:extLst>
          </p:cNvPr>
          <p:cNvSpPr txBox="1"/>
          <p:nvPr/>
        </p:nvSpPr>
        <p:spPr>
          <a:xfrm>
            <a:off x="7480301" y="107061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T2HK (Japan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1E0A05-8FB3-284A-8678-1DD1FEE4621F}"/>
              </a:ext>
            </a:extLst>
          </p:cNvPr>
          <p:cNvSpPr txBox="1"/>
          <p:nvPr/>
        </p:nvSpPr>
        <p:spPr>
          <a:xfrm>
            <a:off x="2862327" y="4187723"/>
            <a:ext cx="2769138" cy="175432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~50% of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resolution ~20° at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= 90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ith low systematic uncertainties assumptions</a:t>
            </a:r>
          </a:p>
        </p:txBody>
      </p:sp>
    </p:spTree>
    <p:extLst>
      <p:ext uri="{BB962C8B-B14F-4D97-AF65-F5344CB8AC3E}">
        <p14:creationId xmlns:p14="http://schemas.microsoft.com/office/powerpoint/2010/main" val="95120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5895DA1-BEED-8F41-85FA-3EB1033E17E8}"/>
              </a:ext>
            </a:extLst>
          </p:cNvPr>
          <p:cNvGrpSpPr/>
          <p:nvPr/>
        </p:nvGrpSpPr>
        <p:grpSpPr>
          <a:xfrm>
            <a:off x="225856" y="616422"/>
            <a:ext cx="1906580" cy="2809952"/>
            <a:chOff x="2107065" y="819809"/>
            <a:chExt cx="3917789" cy="57741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3F2C2E1-CB7C-7A44-9F8E-194A083BF3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A028156-841C-4247-8285-9A812B6FD415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0E0714-B828-3C43-9C01-74BCFA8A786F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288AC-EF59-8A46-926D-44B3F02973C3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DB8B3C4-AF0A-8D40-8366-4FEDBF702F64}"/>
              </a:ext>
            </a:extLst>
          </p:cNvPr>
          <p:cNvSpPr txBox="1"/>
          <p:nvPr/>
        </p:nvSpPr>
        <p:spPr>
          <a:xfrm>
            <a:off x="0" y="3519559"/>
            <a:ext cx="2729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 active mines aligned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F747CB-0C22-4141-A1D5-10DA2E483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401" y="903455"/>
            <a:ext cx="6269599" cy="59545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42370"/>
          </a:xfrm>
        </p:spPr>
        <p:txBody>
          <a:bodyPr/>
          <a:lstStyle/>
          <a:p>
            <a:r>
              <a:rPr lang="en-GB" dirty="0"/>
              <a:t>Fraction of </a:t>
            </a:r>
            <a:r>
              <a:rPr lang="el-GR" dirty="0"/>
              <a:t>δ</a:t>
            </a:r>
            <a:r>
              <a:rPr lang="fr-CH" baseline="-25000" dirty="0"/>
              <a:t>CP</a:t>
            </a:r>
            <a:endParaRPr lang="en-GB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BEA803-AAC8-7249-8F22-105213B6867F}"/>
              </a:ext>
            </a:extLst>
          </p:cNvPr>
          <p:cNvCxnSpPr/>
          <p:nvPr/>
        </p:nvCxnSpPr>
        <p:spPr>
          <a:xfrm>
            <a:off x="56755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86C26A-5BBC-6648-AD49-A94522BEF0AF}"/>
              </a:ext>
            </a:extLst>
          </p:cNvPr>
          <p:cNvCxnSpPr/>
          <p:nvPr/>
        </p:nvCxnSpPr>
        <p:spPr>
          <a:xfrm>
            <a:off x="68947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9C37AD-3D60-6343-95B2-BA51E5289D8A}"/>
              </a:ext>
            </a:extLst>
          </p:cNvPr>
          <p:cNvCxnSpPr/>
          <p:nvPr/>
        </p:nvCxnSpPr>
        <p:spPr>
          <a:xfrm>
            <a:off x="7462345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A225B3-A15D-2F45-B383-8E5399E855BC}"/>
              </a:ext>
            </a:extLst>
          </p:cNvPr>
          <p:cNvSpPr txBox="1"/>
          <p:nvPr/>
        </p:nvSpPr>
        <p:spPr>
          <a:xfrm>
            <a:off x="136635" y="4771697"/>
            <a:ext cx="3352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y personal opinion:</a:t>
            </a:r>
          </a:p>
          <a:p>
            <a:r>
              <a:rPr lang="en-GB" dirty="0"/>
              <a:t>these scenarios are too optimistic for all faciliti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10FE05-1E9D-B74B-B239-17F0FB9DC7ED}"/>
              </a:ext>
            </a:extLst>
          </p:cNvPr>
          <p:cNvSpPr txBox="1"/>
          <p:nvPr/>
        </p:nvSpPr>
        <p:spPr>
          <a:xfrm>
            <a:off x="7073455" y="761305"/>
            <a:ext cx="194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. Martinez-Fernandez)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53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C5ED4B-D952-11F3-969C-813168ACE7F5}"/>
              </a:ext>
            </a:extLst>
          </p:cNvPr>
          <p:cNvSpPr txBox="1"/>
          <p:nvPr/>
        </p:nvSpPr>
        <p:spPr>
          <a:xfrm>
            <a:off x="24991" y="4284470"/>
            <a:ext cx="3360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3% systematic error on the signal!</a:t>
            </a:r>
          </a:p>
        </p:txBody>
      </p:sp>
    </p:spTree>
    <p:extLst>
      <p:ext uri="{BB962C8B-B14F-4D97-AF65-F5344CB8AC3E}">
        <p14:creationId xmlns:p14="http://schemas.microsoft.com/office/powerpoint/2010/main" val="203190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4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B991ED-AFE7-034F-ABAE-AFF7B785AD68}"/>
              </a:ext>
            </a:extLst>
          </p:cNvPr>
          <p:cNvGrpSpPr/>
          <p:nvPr/>
        </p:nvGrpSpPr>
        <p:grpSpPr>
          <a:xfrm>
            <a:off x="0" y="1200365"/>
            <a:ext cx="9043043" cy="5453108"/>
            <a:chOff x="0" y="1200365"/>
            <a:chExt cx="9043043" cy="5453108"/>
          </a:xfrm>
        </p:grpSpPr>
        <p:pic>
          <p:nvPicPr>
            <p:cNvPr id="20" name="Image 1">
              <a:extLst>
                <a:ext uri="{FF2B5EF4-FFF2-40B4-BE49-F238E27FC236}">
                  <a16:creationId xmlns:a16="http://schemas.microsoft.com/office/drawing/2014/main" id="{A96C84A1-35A2-EA43-8FEF-C48ADF260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9184" y="3346600"/>
              <a:ext cx="4863859" cy="3306873"/>
            </a:xfrm>
            <a:prstGeom prst="rect">
              <a:avLst/>
            </a:prstGeom>
          </p:spPr>
        </p:pic>
        <p:sp>
          <p:nvSpPr>
            <p:cNvPr id="21" name="ZoneTexte 2">
              <a:extLst>
                <a:ext uri="{FF2B5EF4-FFF2-40B4-BE49-F238E27FC236}">
                  <a16:creationId xmlns:a16="http://schemas.microsoft.com/office/drawing/2014/main" id="{AFA46DAD-10DA-9747-8461-7D1A02907CD6}"/>
                </a:ext>
              </a:extLst>
            </p:cNvPr>
            <p:cNvSpPr txBox="1"/>
            <p:nvPr/>
          </p:nvSpPr>
          <p:spPr>
            <a:xfrm>
              <a:off x="157712" y="1309426"/>
              <a:ext cx="2834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ossible if short pulses (~</a:t>
              </a:r>
              <a:r>
                <a:rPr lang="el-GR" dirty="0"/>
                <a:t>μ</a:t>
              </a:r>
              <a:r>
                <a:rPr lang="en-US" dirty="0"/>
                <a:t>s)</a:t>
              </a:r>
              <a:endParaRPr lang="en-GB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AE3B0F-4549-2D44-AECD-D77D88F7742C}"/>
                </a:ext>
              </a:extLst>
            </p:cNvPr>
            <p:cNvGrpSpPr/>
            <p:nvPr/>
          </p:nvGrpSpPr>
          <p:grpSpPr>
            <a:xfrm>
              <a:off x="4059778" y="1200365"/>
              <a:ext cx="4912602" cy="1951748"/>
              <a:chOff x="4059778" y="1200365"/>
              <a:chExt cx="4912602" cy="1951748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3C144008-F67E-F24B-A63E-3E736F350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1161" y="2434022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56A36F99-A35B-7B44-A003-9E8FE59E6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463" y="1787820"/>
                <a:ext cx="729424" cy="707395"/>
              </a:xfrm>
              <a:prstGeom prst="ellipse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rect">
                  <a:fillToRect r="100000" b="100000"/>
                </a:path>
              </a:gradFill>
              <a:ln w="12700" cap="sq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2800" b="1" dirty="0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F8CE3AA8-2FBD-B547-BE7C-50684FD56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356" y="2199039"/>
                <a:ext cx="452830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637FBDDA-E8A9-FF4B-94FB-924D486D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5137" y="1317856"/>
                <a:ext cx="425905" cy="450383"/>
              </a:xfrm>
              <a:prstGeom prst="ellipse">
                <a:avLst/>
              </a:prstGeom>
              <a:no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-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8F0807D8-4805-EE48-BC7B-B6BF0BFF4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3847" y="1494092"/>
                <a:ext cx="587456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29" name="Rectangle 13">
                <a:extLst>
                  <a:ext uri="{FF2B5EF4-FFF2-40B4-BE49-F238E27FC236}">
                    <a16:creationId xmlns:a16="http://schemas.microsoft.com/office/drawing/2014/main" id="{82585CFA-680E-C144-8BD7-07E00FD5D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102" y="1200365"/>
                <a:ext cx="58745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~99%</a:t>
                </a:r>
              </a:p>
            </p:txBody>
          </p:sp>
          <p:sp>
            <p:nvSpPr>
              <p:cNvPr id="30" name="Oval 14">
                <a:extLst>
                  <a:ext uri="{FF2B5EF4-FFF2-40B4-BE49-F238E27FC236}">
                    <a16:creationId xmlns:a16="http://schemas.microsoft.com/office/drawing/2014/main" id="{153DFE6F-CDD7-1147-A226-0FB7752EC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96" y="1787820"/>
                <a:ext cx="425905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  <a:r>
                  <a:rPr lang="en-US" sz="1600" baseline="3000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" name="Oval 15">
                <a:extLst>
                  <a:ext uri="{FF2B5EF4-FFF2-40B4-BE49-F238E27FC236}">
                    <a16:creationId xmlns:a16="http://schemas.microsoft.com/office/drawing/2014/main" id="{0AEA3521-29A7-6E4B-8973-40616A8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113" y="1929422"/>
                <a:ext cx="425905" cy="385518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b="0" dirty="0">
                    <a:solidFill>
                      <a:srgbClr val="3366FF"/>
                    </a:solidFill>
                  </a:rPr>
                  <a:t>e</a:t>
                </a:r>
                <a:r>
                  <a:rPr lang="en-US" sz="1600" b="0" baseline="30000" dirty="0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32" name="Rectangle 16">
                <a:extLst>
                  <a:ext uri="{FF2B5EF4-FFF2-40B4-BE49-F238E27FC236}">
                    <a16:creationId xmlns:a16="http://schemas.microsoft.com/office/drawing/2014/main" id="{3F385B51-338C-3540-8D0B-FBB400F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6244" y="2181905"/>
                <a:ext cx="6070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6" name="Rectangle 17">
                <a:extLst>
                  <a:ext uri="{FF2B5EF4-FFF2-40B4-BE49-F238E27FC236}">
                    <a16:creationId xmlns:a16="http://schemas.microsoft.com/office/drawing/2014/main" id="{1CCB78EB-C80A-6043-A89A-9DC04A790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989" y="2825659"/>
                <a:ext cx="73064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7" name="AutoShape 18">
                <a:extLst>
                  <a:ext uri="{FF2B5EF4-FFF2-40B4-BE49-F238E27FC236}">
                    <a16:creationId xmlns:a16="http://schemas.microsoft.com/office/drawing/2014/main" id="{AA572961-1DC5-D546-A70D-763DF26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778" y="2140294"/>
                <a:ext cx="458953" cy="129729"/>
              </a:xfrm>
              <a:prstGeom prst="rightArrow">
                <a:avLst>
                  <a:gd name="adj1" fmla="val 50000"/>
                  <a:gd name="adj2" fmla="val 114286"/>
                </a:avLst>
              </a:prstGeom>
              <a:solidFill>
                <a:srgbClr val="FF9933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7712907F-B45A-A94C-B72A-43987BE8F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758" y="1860485"/>
                <a:ext cx="2924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p</a:t>
                </a: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BE4A41E4-0F2A-E14F-B56B-4DFD99F0D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3777" y="2727749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D224A5D0-F92F-BB4B-BF8F-A3323F9A1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90226" y="1611584"/>
                <a:ext cx="293728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8E53BFCA-EADD-3E4E-ACF6-F6F74B9C2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8936" y="1376601"/>
                <a:ext cx="58746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181CB3CD-9256-D94A-917B-754A1572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2664" y="1670329"/>
                <a:ext cx="352473" cy="176237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37543FFC-D937-BA42-98A0-E076AB06D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56215" y="2199039"/>
                <a:ext cx="646201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7932578-2C37-094B-9ABC-78B7FD65B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4960" y="2081548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AC358A29-1C01-1344-B7FD-B185E2A7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469" y="1494092"/>
                <a:ext cx="587456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79368274-DAAC-EA4C-9D7A-C3E39AD21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6321" y="2022803"/>
                <a:ext cx="939929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7" name="Line 31">
                <a:extLst>
                  <a:ext uri="{FF2B5EF4-FFF2-40B4-BE49-F238E27FC236}">
                    <a16:creationId xmlns:a16="http://schemas.microsoft.com/office/drawing/2014/main" id="{D08925E4-11E9-2641-855B-B19175E15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46321" y="2551513"/>
                <a:ext cx="528710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8" name="Line 32">
                <a:extLst>
                  <a:ext uri="{FF2B5EF4-FFF2-40B4-BE49-F238E27FC236}">
                    <a16:creationId xmlns:a16="http://schemas.microsoft.com/office/drawing/2014/main" id="{28E2EE69-5D1C-D643-A435-BC67AEE88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409" y="2375276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803B4D5-75EF-E74D-AE62-22A855607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724" y="2727750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A8BBD2E3-7768-1D40-85A6-ADBE67CE4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8653" y="2551513"/>
                <a:ext cx="90019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00"/>
              </a:p>
            </p:txBody>
          </p:sp>
          <p:sp>
            <p:nvSpPr>
              <p:cNvPr id="61" name="Rectangle 36">
                <a:extLst>
                  <a:ext uri="{FF2B5EF4-FFF2-40B4-BE49-F238E27FC236}">
                    <a16:creationId xmlns:a16="http://schemas.microsoft.com/office/drawing/2014/main" id="{1298D5F3-BA5C-7F4B-AE36-BF3901193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85921" y="2478526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2" name="Rectangle 37">
                <a:extLst>
                  <a:ext uri="{FF2B5EF4-FFF2-40B4-BE49-F238E27FC236}">
                    <a16:creationId xmlns:a16="http://schemas.microsoft.com/office/drawing/2014/main" id="{F053463C-2935-534B-B030-69AC03EB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0915" y="1287078"/>
                <a:ext cx="3596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e</a:t>
                </a:r>
              </a:p>
            </p:txBody>
          </p:sp>
          <p:sp>
            <p:nvSpPr>
              <p:cNvPr id="63" name="Text Box 38">
                <a:extLst>
                  <a:ext uri="{FF2B5EF4-FFF2-40B4-BE49-F238E27FC236}">
                    <a16:creationId xmlns:a16="http://schemas.microsoft.com/office/drawing/2014/main" id="{AADA4513-F84E-A74C-BEA5-05CD70640C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2539" y="2316530"/>
                <a:ext cx="71045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6 ns</a:t>
                </a:r>
              </a:p>
            </p:txBody>
          </p:sp>
          <p:sp>
            <p:nvSpPr>
              <p:cNvPr id="64" name="Text Box 39">
                <a:extLst>
                  <a:ext uri="{FF2B5EF4-FFF2-40B4-BE49-F238E27FC236}">
                    <a16:creationId xmlns:a16="http://schemas.microsoft.com/office/drawing/2014/main" id="{59281D62-E780-9C46-91C3-FEB8F5BA1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9434" y="1729074"/>
                <a:ext cx="748923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.2 </a:t>
                </a:r>
                <a:r>
                  <a:rPr lang="el-GR" sz="1100" dirty="0">
                    <a:solidFill>
                      <a:srgbClr val="008000"/>
                    </a:solidFill>
                  </a:rPr>
                  <a:t>μ</a:t>
                </a:r>
                <a:r>
                  <a:rPr lang="en-US" sz="1100" dirty="0">
                    <a:solidFill>
                      <a:srgbClr val="008000"/>
                    </a:solidFill>
                  </a:rPr>
                  <a:t>s</a:t>
                </a:r>
              </a:p>
            </p:txBody>
          </p:sp>
          <p:sp>
            <p:nvSpPr>
              <p:cNvPr id="65" name="Line 41">
                <a:extLst>
                  <a:ext uri="{FF2B5EF4-FFF2-40B4-BE49-F238E27FC236}">
                    <a16:creationId xmlns:a16="http://schemas.microsoft.com/office/drawing/2014/main" id="{371759C4-67B4-7D40-B6B2-9501BE9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5208" y="2551513"/>
                <a:ext cx="176237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6" name="Line 42">
                <a:extLst>
                  <a:ext uri="{FF2B5EF4-FFF2-40B4-BE49-F238E27FC236}">
                    <a16:creationId xmlns:a16="http://schemas.microsoft.com/office/drawing/2014/main" id="{75990BE9-A78C-D44D-92EA-9E85D8CEB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173" y="2492767"/>
                <a:ext cx="293728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46228D2C-8641-174E-B91E-407952A81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00000">
                <a:off x="4539634" y="2844336"/>
                <a:ext cx="110251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400">
                    <a:solidFill>
                      <a:srgbClr val="6600FF"/>
                    </a:solidFill>
                    <a:latin typeface="Bradley Hand ITC" charset="0"/>
                  </a:rPr>
                  <a:t>Fragments</a:t>
                </a:r>
              </a:p>
            </p:txBody>
          </p:sp>
          <p:sp>
            <p:nvSpPr>
              <p:cNvPr id="68" name="Text Box 45">
                <a:extLst>
                  <a:ext uri="{FF2B5EF4-FFF2-40B4-BE49-F238E27FC236}">
                    <a16:creationId xmlns:a16="http://schemas.microsoft.com/office/drawing/2014/main" id="{AB459FC9-BDF1-6848-ADDF-C9672D90C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2276" y="1905311"/>
                <a:ext cx="51806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tarBats" charset="0"/>
                  </a:rPr>
                  <a:t>DAR</a:t>
                </a:r>
              </a:p>
            </p:txBody>
          </p:sp>
          <p:sp>
            <p:nvSpPr>
              <p:cNvPr id="69" name="Rectangle 21">
                <a:extLst>
                  <a:ext uri="{FF2B5EF4-FFF2-40B4-BE49-F238E27FC236}">
                    <a16:creationId xmlns:a16="http://schemas.microsoft.com/office/drawing/2014/main" id="{10A41CE9-56B2-F347-83D9-8836C3B3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1309" y="1251936"/>
                <a:ext cx="8276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capture</a:t>
                </a:r>
              </a:p>
            </p:txBody>
          </p:sp>
        </p:grp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CE6A7AF3-68B5-8045-9BA4-36EC2F64A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98911"/>
              <a:ext cx="3956967" cy="455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Well known neutrino spectra (DAR)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Very high neutrino intensities ~  5x10</a:t>
              </a:r>
              <a:r>
                <a:rPr lang="en-US" sz="1600" b="0" baseline="30000" dirty="0">
                  <a:solidFill>
                    <a:srgbClr val="3333CC"/>
                  </a:solidFill>
                </a:rPr>
                <a:t>15</a:t>
              </a:r>
              <a:r>
                <a:rPr lang="en-US" sz="1600" b="0" dirty="0">
                  <a:solidFill>
                    <a:srgbClr val="3333CC"/>
                  </a:solidFill>
                </a:rPr>
                <a:t> </a:t>
              </a:r>
              <a:r>
                <a:rPr lang="en-US" sz="1600" b="0" dirty="0">
                  <a:solidFill>
                    <a:srgbClr val="3333CC"/>
                  </a:solidFill>
                  <a:latin typeface="Symbol" charset="0"/>
                </a:rPr>
                <a:t>n</a:t>
              </a:r>
              <a:r>
                <a:rPr lang="en-US" sz="1600" b="0" dirty="0">
                  <a:solidFill>
                    <a:srgbClr val="3333CC"/>
                  </a:solidFill>
                </a:rPr>
                <a:t>/s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Separate neutrinos of different flavors by time cut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Role that neutrino-nucleus interactions play in the supernova explosion process and subsequent </a:t>
              </a:r>
              <a:r>
                <a:rPr lang="en-GB" sz="1600" b="0" dirty="0" err="1"/>
                <a:t>nucleosynthesis</a:t>
              </a:r>
              <a:r>
                <a:rPr lang="en-GB" sz="1600" b="0" dirty="0"/>
                <a:t>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Accurate knowledge of neutrino-nucleus cross sections is important (almost no data exist)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This lack of knowledge significantly limits our understanding of supernovae and of terrestrial observations of cosmic neutrinos to probe the deepest layer of these powerful explosions.</a:t>
              </a:r>
              <a:endParaRPr lang="en-US" sz="1600" b="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34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Kaon 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5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08BE84-A774-A146-8ACD-933F27EC87E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0489" y="1468211"/>
            <a:ext cx="8135007" cy="4733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6</a:t>
            </a:fld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10EE9-A4CC-A144-832D-072D0BC44411}"/>
              </a:ext>
            </a:extLst>
          </p:cNvPr>
          <p:cNvGrpSpPr/>
          <p:nvPr/>
        </p:nvGrpSpPr>
        <p:grpSpPr>
          <a:xfrm>
            <a:off x="441658" y="1261233"/>
            <a:ext cx="7712673" cy="5122079"/>
            <a:chOff x="197291" y="788962"/>
            <a:chExt cx="8839254" cy="5870255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277E858-6CAF-0D40-A0B9-68B77901ED34}"/>
                </a:ext>
              </a:extLst>
            </p:cNvPr>
            <p:cNvGrpSpPr/>
            <p:nvPr/>
          </p:nvGrpSpPr>
          <p:grpSpPr>
            <a:xfrm>
              <a:off x="6381742" y="997750"/>
              <a:ext cx="2654803" cy="2085985"/>
              <a:chOff x="5344138" y="2151530"/>
              <a:chExt cx="2654803" cy="2085985"/>
            </a:xfrm>
          </p:grpSpPr>
          <p:pic>
            <p:nvPicPr>
              <p:cNvPr id="45" name="Picture 2" descr="Miniature detector first to spot coherent neutrino-nucleus scattering –  CERN Courier">
                <a:extLst>
                  <a:ext uri="{FF2B5EF4-FFF2-40B4-BE49-F238E27FC236}">
                    <a16:creationId xmlns:a16="http://schemas.microsoft.com/office/drawing/2014/main" id="{CB2C533F-4824-9246-9698-35BBCBC964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4138" y="2151530"/>
                <a:ext cx="2654803" cy="2085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142D697-EF95-C741-A01A-5816AFCF0F2A}"/>
                  </a:ext>
                </a:extLst>
              </p:cNvPr>
              <p:cNvSpPr txBox="1"/>
              <p:nvPr/>
            </p:nvSpPr>
            <p:spPr>
              <a:xfrm>
                <a:off x="7301199" y="2197185"/>
                <a:ext cx="580908" cy="388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FR" sz="1600" dirty="0">
                    <a:solidFill>
                      <a:srgbClr val="FFFF00"/>
                    </a:solidFill>
                  </a:rPr>
                  <a:t>SNS</a:t>
                </a:r>
              </a:p>
            </p:txBody>
          </p:sp>
        </p:grp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ABBFCBE5-F166-8442-ADF2-E5156F89F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36211" y="788962"/>
              <a:ext cx="2330506" cy="297180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4B0A96B1-625D-F248-8404-FBE9AD923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97291" y="3687417"/>
              <a:ext cx="3713345" cy="2971800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FB3DE29-DE6E-4F4B-B0B5-4F4AF2FEA30B}"/>
                </a:ext>
              </a:extLst>
            </p:cNvPr>
            <p:cNvSpPr/>
            <p:nvPr/>
          </p:nvSpPr>
          <p:spPr>
            <a:xfrm>
              <a:off x="4036262" y="3366008"/>
              <a:ext cx="500028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rile neutrino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ino magnetic moment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standard interactions (NSI) mediated by new particle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es of nuclear structur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roved constraints on the value of the weak nuclear charg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tion in neutrino detector mass may lead to a number of technological applications as non-intrusive nuclear reactor monitoring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el-G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is also expected to dominate neutrino transport in neutron stars, and during stellar collapse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GB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2A962033-60FF-274E-A30A-EDCB0FCE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92914" y="1043405"/>
              <a:ext cx="2736428" cy="20659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722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7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A751C2A-6252-4542-B68C-4CBCD5BD582E}"/>
              </a:ext>
            </a:extLst>
          </p:cNvPr>
          <p:cNvGrpSpPr/>
          <p:nvPr/>
        </p:nvGrpSpPr>
        <p:grpSpPr>
          <a:xfrm>
            <a:off x="-1" y="1230075"/>
            <a:ext cx="8680355" cy="5106778"/>
            <a:chOff x="-1" y="862308"/>
            <a:chExt cx="9262880" cy="5449486"/>
          </a:xfrm>
        </p:grpSpPr>
        <p:pic>
          <p:nvPicPr>
            <p:cNvPr id="14" name="Picture 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D2765726-6C2D-6547-A944-1721B3A3B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41" y="1067095"/>
              <a:ext cx="7467600" cy="108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2C2437-ADC3-874B-B8DB-FCE7829B5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41" y="862308"/>
              <a:ext cx="21336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s-ES_tradnl" altLang="en-US" sz="1800" u="none" baseline="4000" dirty="0">
                  <a:latin typeface="Arial" panose="020B0604020202020204" pitchFamily="34" charset="0"/>
                  <a:cs typeface="Arial" panose="020B0604020202020204" pitchFamily="34" charset="0"/>
                </a:rPr>
                <a:t>JHEP 02 (2020) 123</a:t>
              </a:r>
            </a:p>
          </p:txBody>
        </p:sp>
        <p:pic>
          <p:nvPicPr>
            <p:cNvPr id="16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B3748504-3907-A04F-AA81-B0819C713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70" y="2131875"/>
              <a:ext cx="384333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F37100-DA91-FC42-91F5-BDDC14D68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0733" y="2143015"/>
              <a:ext cx="3505200" cy="2605216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1A4B436-F8A0-E645-921A-87887C1E0C9F}"/>
                </a:ext>
              </a:extLst>
            </p:cNvPr>
            <p:cNvSpPr/>
            <p:nvPr/>
          </p:nvSpPr>
          <p:spPr>
            <a:xfrm>
              <a:off x="-1" y="4817433"/>
              <a:ext cx="9262880" cy="14943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S can generate the largest pulsed neutrino flux suitable for the detection of Coherent Elastic Neutrino-Nucleus Scattering (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).</a:t>
              </a:r>
            </a:p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ovative detector technologies able to profit from the order-of-magnitude increase in neutrino flux provided by the ESS, along with their sensitivity to a rich particle physics phenomenology accessible through high-statistics, precision 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measurements, are under study.</a:t>
              </a:r>
              <a:endParaRPr lang="en-GB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" name="Neutrino Interactions"/>
          <p:cNvSpPr txBox="1">
            <a:spLocks noGrp="1"/>
          </p:cNvSpPr>
          <p:nvPr>
            <p:ph type="title"/>
          </p:nvPr>
        </p:nvSpPr>
        <p:spPr>
          <a:xfrm>
            <a:off x="1297459" y="14397"/>
            <a:ext cx="6862522" cy="959109"/>
          </a:xfrm>
          <a:prstGeom prst="rect">
            <a:avLst/>
          </a:prstGeom>
          <a:effectLst>
            <a:outerShdw blurRad="12700" dist="25400" dir="2700000" rotWithShape="0">
              <a:srgbClr val="CBCBCB"/>
            </a:outerShdw>
          </a:effectLst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Neutrino Interactions </a:t>
            </a:r>
          </a:p>
        </p:txBody>
      </p:sp>
      <p:sp>
        <p:nvSpPr>
          <p:cNvPr id="64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8</a:t>
            </a:fld>
            <a:endParaRPr/>
          </a:p>
        </p:txBody>
      </p:sp>
      <p:grpSp>
        <p:nvGrpSpPr>
          <p:cNvPr id="654" name="Group"/>
          <p:cNvGrpSpPr/>
          <p:nvPr/>
        </p:nvGrpSpPr>
        <p:grpSpPr>
          <a:xfrm>
            <a:off x="126999" y="1016000"/>
            <a:ext cx="1718468" cy="1914755"/>
            <a:chOff x="0" y="0"/>
            <a:chExt cx="1718466" cy="1914754"/>
          </a:xfrm>
        </p:grpSpPr>
        <p:sp>
          <p:nvSpPr>
            <p:cNvPr id="645" name="Line"/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9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0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51" name="ν"/>
            <p:cNvSpPr txBox="1"/>
            <p:nvPr/>
          </p:nvSpPr>
          <p:spPr>
            <a:xfrm>
              <a:off x="13970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52" name="e"/>
            <p:cNvSpPr txBox="1"/>
            <p:nvPr/>
          </p:nvSpPr>
          <p:spPr>
            <a:xfrm>
              <a:off x="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  <p:sp>
          <p:nvSpPr>
            <p:cNvPr id="653" name="e"/>
            <p:cNvSpPr txBox="1"/>
            <p:nvPr/>
          </p:nvSpPr>
          <p:spPr>
            <a:xfrm>
              <a:off x="139700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</p:grpSp>
      <p:grpSp>
        <p:nvGrpSpPr>
          <p:cNvPr id="664" name="Group"/>
          <p:cNvGrpSpPr/>
          <p:nvPr/>
        </p:nvGrpSpPr>
        <p:grpSpPr>
          <a:xfrm>
            <a:off x="2463799" y="1016000"/>
            <a:ext cx="1748792" cy="1914755"/>
            <a:chOff x="0" y="0"/>
            <a:chExt cx="1748790" cy="1914754"/>
          </a:xfrm>
        </p:grpSpPr>
        <p:sp>
          <p:nvSpPr>
            <p:cNvPr id="655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9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0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61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662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63" name="n"/>
            <p:cNvSpPr txBox="1"/>
            <p:nvPr/>
          </p:nvSpPr>
          <p:spPr>
            <a:xfrm>
              <a:off x="14097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676" name="Group"/>
          <p:cNvGrpSpPr/>
          <p:nvPr/>
        </p:nvGrpSpPr>
        <p:grpSpPr>
          <a:xfrm>
            <a:off x="4635499" y="1016000"/>
            <a:ext cx="1873356" cy="1914755"/>
            <a:chOff x="0" y="0"/>
            <a:chExt cx="1873355" cy="1914754"/>
          </a:xfrm>
        </p:grpSpPr>
        <p:sp>
          <p:nvSpPr>
            <p:cNvPr id="665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9" name="Line"/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0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1" name="ν"/>
            <p:cNvSpPr txBox="1"/>
            <p:nvPr/>
          </p:nvSpPr>
          <p:spPr>
            <a:xfrm>
              <a:off x="12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72" name="ν"/>
            <p:cNvSpPr txBox="1"/>
            <p:nvPr/>
          </p:nvSpPr>
          <p:spPr>
            <a:xfrm>
              <a:off x="1409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73" name="π0"/>
            <p:cNvSpPr txBox="1"/>
            <p:nvPr/>
          </p:nvSpPr>
          <p:spPr>
            <a:xfrm>
              <a:off x="1409700" y="838200"/>
              <a:ext cx="463656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t>π</a:t>
              </a:r>
              <a:r>
                <a:rPr baseline="31999"/>
                <a:t>0</a:t>
              </a:r>
            </a:p>
          </p:txBody>
        </p:sp>
        <p:sp>
          <p:nvSpPr>
            <p:cNvPr id="674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75" name="n"/>
            <p:cNvSpPr txBox="1"/>
            <p:nvPr/>
          </p:nvSpPr>
          <p:spPr>
            <a:xfrm>
              <a:off x="13970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688" name="Group"/>
          <p:cNvGrpSpPr/>
          <p:nvPr/>
        </p:nvGrpSpPr>
        <p:grpSpPr>
          <a:xfrm>
            <a:off x="6819899" y="1016000"/>
            <a:ext cx="2311401" cy="1914755"/>
            <a:chOff x="0" y="0"/>
            <a:chExt cx="2311400" cy="1914754"/>
          </a:xfrm>
        </p:grpSpPr>
        <p:sp>
          <p:nvSpPr>
            <p:cNvPr id="677" name="Line"/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8" name="Line"/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9" name="Line"/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0" name="Line"/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1" name="Line"/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2" name="Line"/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3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4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85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686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87" name="hadrons"/>
            <p:cNvSpPr txBox="1"/>
            <p:nvPr/>
          </p:nvSpPr>
          <p:spPr>
            <a:xfrm>
              <a:off x="1117600" y="1397000"/>
              <a:ext cx="1193800" cy="4199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t>hadrons</a:t>
              </a:r>
            </a:p>
          </p:txBody>
        </p:sp>
      </p:grpSp>
      <p:sp>
        <p:nvSpPr>
          <p:cNvPr id="689" name="Elastic"/>
          <p:cNvSpPr txBox="1"/>
          <p:nvPr/>
        </p:nvSpPr>
        <p:spPr>
          <a:xfrm>
            <a:off x="355600" y="2933700"/>
            <a:ext cx="811564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Elastic</a:t>
            </a:r>
          </a:p>
        </p:txBody>
      </p:sp>
      <p:sp>
        <p:nvSpPr>
          <p:cNvPr id="690" name="Quasi-Elastic (QE)"/>
          <p:cNvSpPr txBox="1"/>
          <p:nvPr/>
        </p:nvSpPr>
        <p:spPr>
          <a:xfrm>
            <a:off x="2387600" y="2933700"/>
            <a:ext cx="1997563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Quasi-Elastic (QE)</a:t>
            </a:r>
          </a:p>
        </p:txBody>
      </p:sp>
      <p:sp>
        <p:nvSpPr>
          <p:cNvPr id="691" name="Resonant (RES)"/>
          <p:cNvSpPr txBox="1"/>
          <p:nvPr/>
        </p:nvSpPr>
        <p:spPr>
          <a:xfrm>
            <a:off x="4762500" y="2933700"/>
            <a:ext cx="1716557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Resonant (RES)</a:t>
            </a:r>
          </a:p>
        </p:txBody>
      </p:sp>
      <p:sp>
        <p:nvSpPr>
          <p:cNvPr id="692" name="Deep inelastic (DIS)"/>
          <p:cNvSpPr txBox="1"/>
          <p:nvPr/>
        </p:nvSpPr>
        <p:spPr>
          <a:xfrm>
            <a:off x="6808893" y="2933700"/>
            <a:ext cx="2233508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Deep inelastic (DIS)</a:t>
            </a:r>
          </a:p>
        </p:txBody>
      </p:sp>
      <p:sp>
        <p:nvSpPr>
          <p:cNvPr id="693" name="According to neutrinos to be detected their interaction cross-section has to be taken into account."/>
          <p:cNvSpPr txBox="1"/>
          <p:nvPr/>
        </p:nvSpPr>
        <p:spPr>
          <a:xfrm>
            <a:off x="1600200" y="5981260"/>
            <a:ext cx="6515100" cy="787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dirty="0"/>
              <a:t>According to neutrinos to be detected their interaction cross-section has to be taken into account.</a:t>
            </a:r>
          </a:p>
        </p:txBody>
      </p:sp>
      <p:pic>
        <p:nvPicPr>
          <p:cNvPr id="694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95" name="neutrinos"/>
          <p:cNvSpPr txBox="1"/>
          <p:nvPr/>
        </p:nvSpPr>
        <p:spPr>
          <a:xfrm>
            <a:off x="2910888" y="3592605"/>
            <a:ext cx="1005717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dirty="0"/>
              <a:t>neutrinos</a:t>
            </a:r>
          </a:p>
        </p:txBody>
      </p:sp>
      <p:sp>
        <p:nvSpPr>
          <p:cNvPr id="696" name="antineutrinos"/>
          <p:cNvSpPr txBox="1"/>
          <p:nvPr/>
        </p:nvSpPr>
        <p:spPr>
          <a:xfrm>
            <a:off x="6836520" y="4752520"/>
            <a:ext cx="134850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antineutrino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9531E-CF38-4846-B1F2-DF9B22ABF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E55BD6-0865-3C40-BB6F-00F69E219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. Dracos, IPHC-IN2P3/CNRS/UNISTRA</a:t>
            </a:r>
          </a:p>
        </p:txBody>
      </p:sp>
    </p:spTree>
    <p:extLst>
      <p:ext uri="{BB962C8B-B14F-4D97-AF65-F5344CB8AC3E}">
        <p14:creationId xmlns:p14="http://schemas.microsoft.com/office/powerpoint/2010/main" val="342751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106680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59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3E6876-F2C0-C95F-DB5C-3B65AD00768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8737" y="995363"/>
            <a:ext cx="5737342" cy="558032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8F75069-5566-F751-1F0D-E9BE8B302374}"/>
              </a:ext>
            </a:extLst>
          </p:cNvPr>
          <p:cNvSpPr/>
          <p:nvPr/>
        </p:nvSpPr>
        <p:spPr>
          <a:xfrm>
            <a:off x="77921" y="3195806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4"/>
              </a:rPr>
              <a:t>https://arxiv.org/abs/1504.0065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194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6726463" y="6001378"/>
            <a:ext cx="20281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Feb. 2022</a:t>
            </a:r>
            <a:endParaRPr lang="en-US" sz="3200" dirty="0">
              <a:latin typeface="Helvetica"/>
              <a:cs typeface="Helvetica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HEP2022, 16/06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834190"/>
            <a:ext cx="6200065" cy="5638800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39040" y="4724107"/>
            <a:ext cx="2137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2-3 March 2020 </a:t>
            </a:r>
            <a:endParaRPr lang="en-FR" sz="1600" dirty="0"/>
          </a:p>
        </p:txBody>
      </p:sp>
    </p:spTree>
    <p:extLst>
      <p:ext uri="{BB962C8B-B14F-4D97-AF65-F5344CB8AC3E}">
        <p14:creationId xmlns:p14="http://schemas.microsoft.com/office/powerpoint/2010/main" val="66649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HEP2022, 16/06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7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20583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What does it mean 5 MW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2</a:t>
            </a:fld>
            <a:endParaRPr lang="en-GB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676388F-37E9-5C4D-B934-7055E3C7B362}"/>
              </a:ext>
            </a:extLst>
          </p:cNvPr>
          <p:cNvSpPr txBox="1">
            <a:spLocks/>
          </p:cNvSpPr>
          <p:nvPr/>
        </p:nvSpPr>
        <p:spPr>
          <a:xfrm>
            <a:off x="-49587" y="1263133"/>
            <a:ext cx="4147261" cy="418576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77863" lvl="2" indent="-320675">
              <a:spcBef>
                <a:spcPts val="0"/>
              </a:spcBef>
              <a:spcAft>
                <a:spcPts val="3600"/>
              </a:spcAft>
              <a:buFont typeface="Courier New" panose="02070309020205020404" pitchFamily="49" charset="0"/>
              <a:buChar char="o"/>
            </a:pPr>
            <a:r>
              <a:rPr lang="en-US" sz="2200" dirty="0"/>
              <a:t>Same energy as a 16 </a:t>
            </a:r>
            <a:r>
              <a:rPr lang="en-US" sz="2200" dirty="0" err="1"/>
              <a:t>lb</a:t>
            </a:r>
            <a:r>
              <a:rPr lang="en-US" sz="2200" dirty="0"/>
              <a:t> (7.2kg) shot traveling at </a:t>
            </a:r>
          </a:p>
          <a:p>
            <a:pPr marL="1022350" lvl="2" indent="-222250">
              <a:spcBef>
                <a:spcPts val="0"/>
              </a:spcBef>
              <a:spcAft>
                <a:spcPts val="1800"/>
              </a:spcAft>
            </a:pPr>
            <a:r>
              <a:rPr lang="en-US" sz="2200" dirty="0"/>
              <a:t>1100 km/hour</a:t>
            </a:r>
          </a:p>
          <a:p>
            <a:pPr marL="1022350" lvl="2" indent="-222250">
              <a:spcBef>
                <a:spcPts val="0"/>
              </a:spcBef>
              <a:spcAft>
                <a:spcPts val="1800"/>
              </a:spcAft>
            </a:pPr>
            <a:r>
              <a:rPr lang="en-US" sz="2200" dirty="0"/>
              <a:t>Mach 0.93</a:t>
            </a:r>
          </a:p>
          <a:p>
            <a:pPr marL="677863" lvl="1" indent="-320675">
              <a:spcBef>
                <a:spcPts val="0"/>
              </a:spcBef>
              <a:spcAft>
                <a:spcPts val="3600"/>
              </a:spcAft>
              <a:buFont typeface="Courier New" panose="02070309020205020404" pitchFamily="49" charset="0"/>
              <a:buChar char="o"/>
            </a:pPr>
            <a:r>
              <a:rPr lang="en-US" sz="2200" dirty="0"/>
              <a:t>Same energy as a 1000 kg car traveling at 96 km/hour</a:t>
            </a:r>
          </a:p>
          <a:p>
            <a:pPr marL="677863" lvl="1" indent="-320675">
              <a:spcBef>
                <a:spcPts val="0"/>
              </a:spcBef>
              <a:spcAft>
                <a:spcPts val="3600"/>
              </a:spcAft>
              <a:buFont typeface="Courier New" panose="02070309020205020404" pitchFamily="49" charset="0"/>
              <a:buChar char="o"/>
            </a:pPr>
            <a:r>
              <a:rPr lang="en-US" sz="2200" dirty="0"/>
              <a:t>You boil 1000 kg of ice in 83 second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4E8C1BF-C364-964E-9EED-9F90D9E00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1946" y="4686702"/>
            <a:ext cx="1882662" cy="18826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E5F44A-8A87-074A-A491-EFCF95FB14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22010" y="4337938"/>
            <a:ext cx="1355474" cy="1994347"/>
          </a:xfrm>
          <a:prstGeom prst="rect">
            <a:avLst/>
          </a:prstGeom>
        </p:spPr>
      </p:pic>
      <p:sp>
        <p:nvSpPr>
          <p:cNvPr id="14" name="Right Arrow 13">
            <a:extLst>
              <a:ext uri="{FF2B5EF4-FFF2-40B4-BE49-F238E27FC236}">
                <a16:creationId xmlns:a16="http://schemas.microsoft.com/office/drawing/2014/main" id="{40D1E9DA-4356-8544-9299-F2D62CF9D06F}"/>
              </a:ext>
            </a:extLst>
          </p:cNvPr>
          <p:cNvSpPr/>
          <p:nvPr/>
        </p:nvSpPr>
        <p:spPr>
          <a:xfrm>
            <a:off x="6584608" y="5102637"/>
            <a:ext cx="774861" cy="46495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358061-F1F8-E547-97F6-1E55B9F4CF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364" y="1182952"/>
            <a:ext cx="4813300" cy="18669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223029-135D-F048-99F3-857A3A62BAE6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1900" y="3240510"/>
            <a:ext cx="2680138" cy="150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447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HEP2022, 16/06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16"/>
          <p:cNvGrpSpPr>
            <a:grpSpLocks/>
          </p:cNvGrpSpPr>
          <p:nvPr/>
        </p:nvGrpSpPr>
        <p:grpSpPr bwMode="auto">
          <a:xfrm>
            <a:off x="242855" y="1272241"/>
            <a:ext cx="1939925" cy="1368425"/>
            <a:chOff x="2781" y="2457"/>
            <a:chExt cx="2640" cy="1863"/>
          </a:xfrm>
        </p:grpSpPr>
        <p:pic>
          <p:nvPicPr>
            <p:cNvPr id="45" name="Picture 17" descr="osci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" y="2457"/>
              <a:ext cx="2640" cy="186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18" descr="oscill_anim_2"/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507"/>
              <a:ext cx="2417" cy="170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ln/>
          <a:effectLst>
            <a:outerShdw blurRad="25400" dist="50800" dir="2700000" algn="ctr" rotWithShape="0">
              <a:srgbClr val="C0C0C0">
                <a:alpha val="74998"/>
              </a:srgbClr>
            </a:outerShdw>
          </a:effectLst>
        </p:spPr>
        <p:txBody>
          <a:bodyPr rIns="132080">
            <a:normAutofit/>
          </a:bodyPr>
          <a:lstStyle/>
          <a:p>
            <a:pPr marL="39688"/>
            <a:r>
              <a:rPr lang="en-US" sz="40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Neutrino Oscillations</a:t>
            </a:r>
            <a:br>
              <a:rPr lang="en-US" sz="4000" dirty="0">
                <a:solidFill>
                  <a:srgbClr val="008000"/>
                </a:solidFill>
                <a:ea typeface="ＭＳ Ｐゴシック" charset="0"/>
                <a:cs typeface="Arial" charset="0"/>
              </a:rPr>
            </a:br>
            <a:r>
              <a:rPr lang="en-US" sz="2700" dirty="0" err="1">
                <a:solidFill>
                  <a:srgbClr val="008000"/>
                </a:solidFill>
                <a:ea typeface="ＭＳ Ｐゴシック" charset="0"/>
                <a:cs typeface="Arial" charset="0"/>
              </a:rPr>
              <a:t>Pontecorvo</a:t>
            </a:r>
            <a:r>
              <a:rPr lang="en-US" sz="27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-Maki-Nakagawa-Sakata matrix</a:t>
            </a:r>
            <a:endParaRPr lang="en-US" sz="4000" dirty="0">
              <a:solidFill>
                <a:srgbClr val="008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EAFB9A6B-2C7D-3346-BB8B-2EE5AC717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HEP2022, 16/06/2022</a:t>
            </a:r>
            <a:endParaRPr lang="en-GB" noProof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BAC6E13D-5BCE-F54C-A26E-FD64A6A77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  <a:endParaRPr lang="en-GB" noProof="0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  <p:grpSp>
        <p:nvGrpSpPr>
          <p:cNvPr id="2" name="Grouper 1"/>
          <p:cNvGrpSpPr/>
          <p:nvPr/>
        </p:nvGrpSpPr>
        <p:grpSpPr>
          <a:xfrm>
            <a:off x="4845269" y="1011857"/>
            <a:ext cx="4188422" cy="2561740"/>
            <a:chOff x="2649538" y="2693988"/>
            <a:chExt cx="6364287" cy="3892550"/>
          </a:xfrm>
        </p:grpSpPr>
        <p:sp>
          <p:nvSpPr>
            <p:cNvPr id="25604" name="Rectangle 4"/>
            <p:cNvSpPr>
              <a:spLocks/>
            </p:cNvSpPr>
            <p:nvPr/>
          </p:nvSpPr>
          <p:spPr bwMode="auto">
            <a:xfrm>
              <a:off x="5853112" y="2693988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3</a:t>
              </a: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rot="10800000" flipH="1">
              <a:off x="5832475" y="2860675"/>
              <a:ext cx="1588" cy="2476500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H="1">
              <a:off x="4775200" y="5345113"/>
              <a:ext cx="1057275" cy="122237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rot="10800000" flipH="1">
              <a:off x="5822950" y="5335588"/>
              <a:ext cx="2097088" cy="952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rot="10800000" flipH="1">
              <a:off x="5830888" y="3455988"/>
              <a:ext cx="1058862" cy="1881187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rot="10800000">
              <a:off x="4894263" y="3902075"/>
              <a:ext cx="928687" cy="1428750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5846763" y="5337175"/>
              <a:ext cx="782637" cy="777875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rot="10800000" flipH="1">
              <a:off x="5840413" y="4405313"/>
              <a:ext cx="1309687" cy="922337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5832475" y="5335588"/>
              <a:ext cx="790575" cy="93980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rot="10800000">
              <a:off x="5699125" y="2997200"/>
              <a:ext cx="141288" cy="2347913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4" name="Freeform 14"/>
            <p:cNvSpPr>
              <a:spLocks/>
            </p:cNvSpPr>
            <p:nvPr/>
          </p:nvSpPr>
          <p:spPr bwMode="auto">
            <a:xfrm>
              <a:off x="5438775" y="5822950"/>
              <a:ext cx="771525" cy="15240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5" name="Freeform 15"/>
            <p:cNvSpPr>
              <a:spLocks/>
            </p:cNvSpPr>
            <p:nvPr/>
          </p:nvSpPr>
          <p:spPr bwMode="auto">
            <a:xfrm rot="-5400000">
              <a:off x="6441281" y="4983957"/>
              <a:ext cx="536575" cy="122238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6" name="Freeform 16"/>
            <p:cNvSpPr>
              <a:spLocks/>
            </p:cNvSpPr>
            <p:nvPr/>
          </p:nvSpPr>
          <p:spPr bwMode="auto">
            <a:xfrm rot="-6000000">
              <a:off x="6399213" y="4225925"/>
              <a:ext cx="742950" cy="11112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7" name="Freeform 17"/>
            <p:cNvSpPr>
              <a:spLocks/>
            </p:cNvSpPr>
            <p:nvPr/>
          </p:nvSpPr>
          <p:spPr bwMode="auto">
            <a:xfrm rot="8700000">
              <a:off x="5300663" y="4405313"/>
              <a:ext cx="482600" cy="8255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8" name="Freeform 18"/>
            <p:cNvSpPr>
              <a:spLocks/>
            </p:cNvSpPr>
            <p:nvPr/>
          </p:nvSpPr>
          <p:spPr bwMode="auto">
            <a:xfrm rot="-10440000">
              <a:off x="5722938" y="3443288"/>
              <a:ext cx="101600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9" name="Freeform 19"/>
            <p:cNvSpPr>
              <a:spLocks/>
            </p:cNvSpPr>
            <p:nvPr/>
          </p:nvSpPr>
          <p:spPr bwMode="auto">
            <a:xfrm rot="-4500000">
              <a:off x="6541295" y="6177756"/>
              <a:ext cx="144462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0" name="AutoShape 20"/>
            <p:cNvSpPr>
              <a:spLocks/>
            </p:cNvSpPr>
            <p:nvPr/>
          </p:nvSpPr>
          <p:spPr bwMode="auto">
            <a:xfrm>
              <a:off x="2649538" y="4076700"/>
              <a:ext cx="6364287" cy="2509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7168" y="0"/>
                  </a:moveTo>
                  <a:lnTo>
                    <a:pt x="0" y="21600"/>
                  </a:lnTo>
                  <a:lnTo>
                    <a:pt x="14432" y="21600"/>
                  </a:lnTo>
                  <a:lnTo>
                    <a:pt x="21600" y="0"/>
                  </a:lnTo>
                  <a:close/>
                  <a:moveTo>
                    <a:pt x="7168" y="0"/>
                  </a:move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1" name="Rectangle 21"/>
            <p:cNvSpPr>
              <a:spLocks/>
            </p:cNvSpPr>
            <p:nvPr/>
          </p:nvSpPr>
          <p:spPr bwMode="auto">
            <a:xfrm>
              <a:off x="6778625" y="2943225"/>
              <a:ext cx="406283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μ</a:t>
              </a:r>
            </a:p>
          </p:txBody>
        </p:sp>
        <p:sp>
          <p:nvSpPr>
            <p:cNvPr id="25622" name="Rectangle 22"/>
            <p:cNvSpPr>
              <a:spLocks/>
            </p:cNvSpPr>
            <p:nvPr/>
          </p:nvSpPr>
          <p:spPr bwMode="auto">
            <a:xfrm>
              <a:off x="4556125" y="3295650"/>
              <a:ext cx="377054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τ</a:t>
              </a:r>
            </a:p>
          </p:txBody>
        </p:sp>
        <p:sp>
          <p:nvSpPr>
            <p:cNvPr id="25623" name="Rectangle 23"/>
            <p:cNvSpPr>
              <a:spLocks/>
            </p:cNvSpPr>
            <p:nvPr/>
          </p:nvSpPr>
          <p:spPr bwMode="auto">
            <a:xfrm>
              <a:off x="6527799" y="5543549"/>
              <a:ext cx="386797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25624" name="Rectangle 24"/>
            <p:cNvSpPr>
              <a:spLocks/>
            </p:cNvSpPr>
            <p:nvPr/>
          </p:nvSpPr>
          <p:spPr bwMode="auto">
            <a:xfrm>
              <a:off x="7712077" y="4748212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</a:t>
              </a:r>
            </a:p>
          </p:txBody>
        </p:sp>
        <p:sp>
          <p:nvSpPr>
            <p:cNvPr id="25625" name="Rectangle 25"/>
            <p:cNvSpPr>
              <a:spLocks/>
            </p:cNvSpPr>
            <p:nvPr/>
          </p:nvSpPr>
          <p:spPr bwMode="auto">
            <a:xfrm>
              <a:off x="4306888" y="5999164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</a:t>
              </a:r>
            </a:p>
          </p:txBody>
        </p:sp>
        <p:sp>
          <p:nvSpPr>
            <p:cNvPr id="25626" name="Rectangle 26"/>
            <p:cNvSpPr>
              <a:spLocks/>
            </p:cNvSpPr>
            <p:nvPr/>
          </p:nvSpPr>
          <p:spPr bwMode="auto">
            <a:xfrm>
              <a:off x="5121275" y="29194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27" name="Rectangle 27"/>
            <p:cNvSpPr>
              <a:spLocks/>
            </p:cNvSpPr>
            <p:nvPr/>
          </p:nvSpPr>
          <p:spPr bwMode="auto">
            <a:xfrm>
              <a:off x="6845300" y="3708400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  <p:sp>
          <p:nvSpPr>
            <p:cNvPr id="25628" name="Rectangle 28"/>
            <p:cNvSpPr>
              <a:spLocks/>
            </p:cNvSpPr>
            <p:nvPr/>
          </p:nvSpPr>
          <p:spPr bwMode="auto">
            <a:xfrm>
              <a:off x="6770687" y="47228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29" name="Rectangle 29"/>
            <p:cNvSpPr>
              <a:spLocks/>
            </p:cNvSpPr>
            <p:nvPr/>
          </p:nvSpPr>
          <p:spPr bwMode="auto">
            <a:xfrm>
              <a:off x="6594476" y="602456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30" name="Rectangle 30"/>
            <p:cNvSpPr>
              <a:spLocks/>
            </p:cNvSpPr>
            <p:nvPr/>
          </p:nvSpPr>
          <p:spPr bwMode="auto">
            <a:xfrm>
              <a:off x="5486401" y="5913437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31" name="Rectangle 31"/>
            <p:cNvSpPr>
              <a:spLocks/>
            </p:cNvSpPr>
            <p:nvPr/>
          </p:nvSpPr>
          <p:spPr bwMode="auto">
            <a:xfrm>
              <a:off x="5100639" y="37576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</p:grpSp>
      <p:pic>
        <p:nvPicPr>
          <p:cNvPr id="2563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3091971"/>
            <a:ext cx="7432675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33" name="Rectangle 33"/>
          <p:cNvSpPr>
            <a:spLocks/>
          </p:cNvSpPr>
          <p:nvPr/>
        </p:nvSpPr>
        <p:spPr bwMode="auto">
          <a:xfrm>
            <a:off x="114300" y="2608427"/>
            <a:ext cx="277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400" dirty="0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ual parametrization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6142474" y="5877462"/>
            <a:ext cx="811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solar,</a:t>
            </a:r>
          </a:p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198821" y="5877462"/>
            <a:ext cx="1107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tmospheric,</a:t>
            </a:r>
          </a:p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601947" y="5877462"/>
            <a:ext cx="1078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</a:p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  <a:p>
            <a:pPr algn="ctr" eaLnBrk="0" hangingPunct="0"/>
            <a:r>
              <a:rPr lang="en-US" sz="14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P viol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928912" y="6138661"/>
            <a:ext cx="221938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neutrinos</a:t>
            </a:r>
          </a:p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-</a:t>
            </a: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anti-neutrino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3289" y="1220759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>
                <a:latin typeface="Times New Roman" charset="0"/>
                <a:ea typeface="Times New Roman" charset="0"/>
                <a:cs typeface="Times New Roman" charset="0"/>
              </a:rPr>
              <a:t>well established now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2ADD6FE5-D392-DA4B-9AE2-319C246EDE03}"/>
              </a:ext>
            </a:extLst>
          </p:cNvPr>
          <p:cNvSpPr/>
          <p:nvPr/>
        </p:nvSpPr>
        <p:spPr>
          <a:xfrm>
            <a:off x="4712055" y="4456386"/>
            <a:ext cx="427503" cy="241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2A8BD77-0249-7C40-B4BB-9E6A24F83AA1}"/>
              </a:ext>
            </a:extLst>
          </p:cNvPr>
          <p:cNvSpPr/>
          <p:nvPr/>
        </p:nvSpPr>
        <p:spPr>
          <a:xfrm>
            <a:off x="3471834" y="5150068"/>
            <a:ext cx="427503" cy="241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63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Transition Probability"/>
          <p:cNvSpPr txBox="1">
            <a:spLocks noGrp="1"/>
          </p:cNvSpPr>
          <p:nvPr>
            <p:ph type="title"/>
          </p:nvPr>
        </p:nvSpPr>
        <p:spPr>
          <a:xfrm>
            <a:off x="1297459" y="26708"/>
            <a:ext cx="6862522" cy="132343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Transition Probability</a:t>
            </a:r>
            <a:r>
              <a:rPr lang="el-GR" dirty="0"/>
              <a:t> </a:t>
            </a:r>
            <a:r>
              <a:rPr lang="fr-CH" dirty="0"/>
              <a:t>in vacuum</a:t>
            </a:r>
            <a:endParaRPr dirty="0"/>
          </a:p>
        </p:txBody>
      </p:sp>
      <p:sp>
        <p:nvSpPr>
          <p:cNvPr id="44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431" name="with:"/>
          <p:cNvSpPr txBox="1"/>
          <p:nvPr/>
        </p:nvSpPr>
        <p:spPr>
          <a:xfrm>
            <a:off x="1162050" y="3036887"/>
            <a:ext cx="62486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:</a:t>
            </a:r>
          </a:p>
        </p:txBody>
      </p:sp>
      <p:sp>
        <p:nvSpPr>
          <p:cNvPr id="432" name="(the time has been replaced by the distance)"/>
          <p:cNvSpPr txBox="1"/>
          <p:nvPr/>
        </p:nvSpPr>
        <p:spPr>
          <a:xfrm>
            <a:off x="5094287" y="2609850"/>
            <a:ext cx="2933701" cy="625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(the time has been replaced by the distance)</a:t>
            </a:r>
          </a:p>
        </p:txBody>
      </p:sp>
      <p:sp>
        <p:nvSpPr>
          <p:cNvPr id="433" name="Finally, the transition probabilities depend on the mixing matrix elements, the 2 squared mass differences and on the parameter L/E."/>
          <p:cNvSpPr txBox="1"/>
          <p:nvPr/>
        </p:nvSpPr>
        <p:spPr>
          <a:xfrm>
            <a:off x="515937" y="4660900"/>
            <a:ext cx="815340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rPr dirty="0"/>
              <a:t>Finally, the transition probabilities depend on the mixing matrix elements, the 2 squared mass differences and on the parameter </a:t>
            </a:r>
            <a:r>
              <a:rPr b="1" i="1" dirty="0">
                <a:solidFill>
                  <a:srgbClr val="FF0000"/>
                </a:solidFill>
              </a:rPr>
              <a:t>L/E</a:t>
            </a:r>
            <a:r>
              <a:rPr dirty="0"/>
              <a:t>.</a:t>
            </a:r>
          </a:p>
        </p:txBody>
      </p:sp>
      <p:sp>
        <p:nvSpPr>
          <p:cNvPr id="434" name="No transitions if:"/>
          <p:cNvSpPr txBox="1"/>
          <p:nvPr/>
        </p:nvSpPr>
        <p:spPr>
          <a:xfrm>
            <a:off x="1211262" y="5449887"/>
            <a:ext cx="1704242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No transitions if:</a:t>
            </a:r>
          </a:p>
        </p:txBody>
      </p:sp>
      <p:grpSp>
        <p:nvGrpSpPr>
          <p:cNvPr id="438" name="Group"/>
          <p:cNvGrpSpPr/>
          <p:nvPr/>
        </p:nvGrpSpPr>
        <p:grpSpPr>
          <a:xfrm>
            <a:off x="800100" y="3851275"/>
            <a:ext cx="890588" cy="217488"/>
            <a:chOff x="0" y="0"/>
            <a:chExt cx="890587" cy="217487"/>
          </a:xfrm>
        </p:grpSpPr>
        <p:sp>
          <p:nvSpPr>
            <p:cNvPr id="435" name="Shape"/>
            <p:cNvSpPr/>
            <p:nvPr/>
          </p:nvSpPr>
          <p:spPr>
            <a:xfrm>
              <a:off x="139154" y="0"/>
              <a:ext cx="751434" cy="2174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5200" y="0"/>
                  </a:moveTo>
                  <a:lnTo>
                    <a:pt x="15200" y="5400"/>
                  </a:lnTo>
                  <a:lnTo>
                    <a:pt x="0" y="5400"/>
                  </a:lnTo>
                  <a:lnTo>
                    <a:pt x="0" y="16200"/>
                  </a:lnTo>
                  <a:lnTo>
                    <a:pt x="15200" y="16200"/>
                  </a:lnTo>
                  <a:lnTo>
                    <a:pt x="15200" y="216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36" name="Rectangle"/>
            <p:cNvSpPr/>
            <p:nvPr/>
          </p:nvSpPr>
          <p:spPr>
            <a:xfrm>
              <a:off x="55661" y="54371"/>
              <a:ext cx="55663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37" name="Rectangle"/>
            <p:cNvSpPr/>
            <p:nvPr/>
          </p:nvSpPr>
          <p:spPr>
            <a:xfrm>
              <a:off x="0" y="54371"/>
              <a:ext cx="27831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</p:grpSp>
      <p:sp>
        <p:nvSpPr>
          <p:cNvPr id="439" name="the transition probabilities do not depend on the particle masses but on the squared mass differences"/>
          <p:cNvSpPr txBox="1"/>
          <p:nvPr/>
        </p:nvSpPr>
        <p:spPr>
          <a:xfrm>
            <a:off x="1927225" y="3654425"/>
            <a:ext cx="7023100" cy="790575"/>
          </a:xfrm>
          <a:prstGeom prst="rect">
            <a:avLst/>
          </a:prstGeom>
          <a:ln w="28575">
            <a:solidFill>
              <a:srgbClr val="008F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D81E00"/>
              </a:buClr>
              <a:buFont typeface="Comic Sans MS"/>
              <a:defRPr>
                <a:solidFill>
                  <a:srgbClr val="D81E00"/>
                </a:solidFill>
                <a:uFill>
                  <a:solidFill>
                    <a:srgbClr val="D81E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the transition probabilities do not depend on the particle masses but on the squared mass differences</a:t>
            </a:r>
          </a:p>
        </p:txBody>
      </p:sp>
      <p:pic>
        <p:nvPicPr>
          <p:cNvPr id="44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2868A5F-DFFC-2244-A664-DFD0C24E8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922" y="1191511"/>
            <a:ext cx="5407271" cy="13895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A8549F-3DD1-EE43-A2BA-54E44D5AC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383" y="2954277"/>
            <a:ext cx="2011684" cy="5364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9BD168-6930-5544-A2F6-038561D1AF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1265" y="5361172"/>
            <a:ext cx="1515104" cy="1190439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3BFBAF4-41B5-5E4C-876E-20117A235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HEP2022, 16/06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EAE522-49AD-764E-B8D7-9B4F56C8F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</p:spTree>
    <p:extLst>
      <p:ext uri="{BB962C8B-B14F-4D97-AF65-F5344CB8AC3E}">
        <p14:creationId xmlns:p14="http://schemas.microsoft.com/office/powerpoint/2010/main" val="27161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776</TotalTime>
  <Words>4113</Words>
  <Application>Microsoft Macintosh PowerPoint</Application>
  <PresentationFormat>On-screen Show (4:3)</PresentationFormat>
  <Paragraphs>870</Paragraphs>
  <Slides>62</Slides>
  <Notes>40</Notes>
  <HiddenSlides>0</HiddenSlides>
  <MMClips>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83" baseType="lpstr">
      <vt:lpstr>Brush Script MT</vt:lpstr>
      <vt:lpstr>Frutiger</vt:lpstr>
      <vt:lpstr>StarBats</vt:lpstr>
      <vt:lpstr>Times New Roman Bold</vt:lpstr>
      <vt:lpstr>Times New Roman Italic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Symbol</vt:lpstr>
      <vt:lpstr>Times New Roman</vt:lpstr>
      <vt:lpstr>Thème Office</vt:lpstr>
      <vt:lpstr>Equation</vt:lpstr>
      <vt:lpstr>Equation.DSMT4</vt:lpstr>
      <vt:lpstr>Neutrino Oscillations and CP Violation with the European Spallation Source neutrino Super Beam   Marcos Dracos IPHC-Strasbourg</vt:lpstr>
      <vt:lpstr>European Spallation Source</vt:lpstr>
      <vt:lpstr>Science at ESS using neutrons</vt:lpstr>
      <vt:lpstr>Neutron Scattering</vt:lpstr>
      <vt:lpstr>ESS proton linac</vt:lpstr>
      <vt:lpstr>European Spallation Source</vt:lpstr>
      <vt:lpstr>European Spallation Source as Neutrino Facility</vt:lpstr>
      <vt:lpstr>Neutrino Oscillations Pontecorvo-Maki-Nakagawa-Sakata matrix</vt:lpstr>
      <vt:lpstr>Transition Probability in vacuum</vt:lpstr>
      <vt:lpstr>Neutrino Oscillations now well established</vt:lpstr>
      <vt:lpstr>Present measurements</vt:lpstr>
      <vt:lpstr>δCP and Matter-antimatter asymmetry magnitude</vt:lpstr>
      <vt:lpstr>Oscillation probability (neutrino beams)</vt:lpstr>
      <vt:lpstr>Use all this ESS linac power to go to the 2nd oscillation maximum</vt:lpstr>
      <vt:lpstr>Neutrino Oscillations with "large" θ13</vt:lpstr>
      <vt:lpstr>Having access to a powerful proton beam…</vt:lpstr>
      <vt:lpstr>Oscillations to be studied</vt:lpstr>
      <vt:lpstr>Can we go to the 2nd oscillation maximum using our proton beam?</vt:lpstr>
      <vt:lpstr>Neutrinos in the far detector</vt:lpstr>
      <vt:lpstr>2nd Oscillation max. coverage</vt:lpstr>
      <vt:lpstr>ESS modifications to produce a neutrino Super Beam</vt:lpstr>
      <vt:lpstr>How to add a neutrino facility?</vt:lpstr>
      <vt:lpstr>Which baseline?</vt:lpstr>
      <vt:lpstr>Candidate active mines</vt:lpstr>
      <vt:lpstr>Preliminary Physics Performance</vt:lpstr>
      <vt:lpstr>ESSνSB H2020 Design Study and feasibility</vt:lpstr>
      <vt:lpstr>ESSνSB at the European level</vt:lpstr>
      <vt:lpstr>Design Study ESSνSB (2018-2022)</vt:lpstr>
      <vt:lpstr>ESS modifications and operation</vt:lpstr>
      <vt:lpstr>Detectors</vt:lpstr>
      <vt:lpstr>After many Optimisations</vt:lpstr>
      <vt:lpstr>Improvements and Optimisations</vt:lpstr>
      <vt:lpstr>Final results</vt:lpstr>
      <vt:lpstr>Performance versus time</vt:lpstr>
      <vt:lpstr>δCP and model predictions</vt:lpstr>
      <vt:lpstr>Final ESSνSB facility configuration</vt:lpstr>
      <vt:lpstr>Supporting institutions of ESSνSB</vt:lpstr>
      <vt:lpstr>Muons at the level of the beam dump</vt:lpstr>
      <vt:lpstr>ESSνSB and (R&amp;D) synergies</vt:lpstr>
      <vt:lpstr>Upcoming studies (mainly cross-section measurements)</vt:lpstr>
      <vt:lpstr>ESSνSB+ (Horizon Europe)</vt:lpstr>
      <vt:lpstr>Possible ESSνSB schedule (2nd generation neutrino Super Beam) </vt:lpstr>
      <vt:lpstr>Conclusion</vt:lpstr>
      <vt:lpstr>Backup</vt:lpstr>
      <vt:lpstr>General Layout of the target station (inspired by J-PARC)</vt:lpstr>
      <vt:lpstr>Emulsions</vt:lpstr>
      <vt:lpstr>Sakharov conditions</vt:lpstr>
      <vt:lpstr>Comparisons</vt:lpstr>
      <vt:lpstr>Physics Performance</vt:lpstr>
      <vt:lpstr>Physics Performance</vt:lpstr>
      <vt:lpstr>Comparisons</vt:lpstr>
      <vt:lpstr>Under construction long baseline projects</vt:lpstr>
      <vt:lpstr>Fraction of δCP</vt:lpstr>
      <vt:lpstr>Decay At Rest at ESS</vt:lpstr>
      <vt:lpstr>Kaon Decay At Rest at ESS</vt:lpstr>
      <vt:lpstr>Coherent Scattering at ESS</vt:lpstr>
      <vt:lpstr>Coherent Scattering at ESS</vt:lpstr>
      <vt:lpstr>Neutrino Interactions </vt:lpstr>
      <vt:lpstr>δCP and model predictions</vt:lpstr>
      <vt:lpstr>Muon Collider as Higgs Factory</vt:lpstr>
      <vt:lpstr>Muons at ESS (ESSμSB)</vt:lpstr>
      <vt:lpstr>What does it mean 5 MW?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37</cp:revision>
  <cp:lastPrinted>2013-03-04T17:31:58Z</cp:lastPrinted>
  <dcterms:created xsi:type="dcterms:W3CDTF">2012-07-27T00:22:31Z</dcterms:created>
  <dcterms:modified xsi:type="dcterms:W3CDTF">2022-06-15T14:08:37Z</dcterms:modified>
</cp:coreProperties>
</file>